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0453" w:rsidRDefault="00800453" w:rsidP="00800453">
      <w:pPr>
        <w:pStyle w:val="a3"/>
        <w:jc w:val="left"/>
      </w:pPr>
      <w:r>
        <w:rPr>
          <w:rFonts w:hint="eastAsia"/>
        </w:rPr>
        <w:t>第</w:t>
      </w:r>
      <w:r w:rsidR="00A644C4">
        <w:rPr>
          <w:rFonts w:hint="eastAsia"/>
        </w:rPr>
        <w:t>三</w:t>
      </w:r>
      <w:r>
        <w:rPr>
          <w:rFonts w:hint="eastAsia"/>
        </w:rPr>
        <w:t>周作业</w:t>
      </w:r>
    </w:p>
    <w:p w:rsidR="00F64087" w:rsidRDefault="00F64087" w:rsidP="00F64087">
      <w:pPr>
        <w:ind w:left="424" w:hangingChars="202" w:hanging="424"/>
        <w:rPr>
          <w:color w:val="0000FF"/>
        </w:rPr>
      </w:pPr>
      <w:r w:rsidRPr="00D12B45">
        <w:rPr>
          <w:rFonts w:hint="eastAsia"/>
          <w:highlight w:val="yellow"/>
        </w:rPr>
        <w:t>2-5</w:t>
      </w:r>
      <w:r>
        <w:rPr>
          <w:rFonts w:hint="eastAsia"/>
        </w:rPr>
        <w:t xml:space="preserve">　如图</w:t>
      </w:r>
      <w:r>
        <w:rPr>
          <w:rFonts w:hint="eastAsia"/>
        </w:rPr>
        <w:t>2-81</w:t>
      </w:r>
      <w:r>
        <w:rPr>
          <w:rFonts w:hint="eastAsia"/>
        </w:rPr>
        <w:t>所示电路。请列写当开关闭合后的电路：（</w:t>
      </w:r>
      <w:r>
        <w:rPr>
          <w:rFonts w:hint="eastAsia"/>
        </w:rPr>
        <w:t>1</w:t>
      </w:r>
      <w:r>
        <w:rPr>
          <w:rFonts w:hint="eastAsia"/>
        </w:rPr>
        <w:t>）回路方程；（</w:t>
      </w:r>
      <w:r>
        <w:rPr>
          <w:rFonts w:hint="eastAsia"/>
        </w:rPr>
        <w:t>2</w:t>
      </w:r>
      <w:r>
        <w:rPr>
          <w:rFonts w:hint="eastAsia"/>
        </w:rPr>
        <w:t>）节点方程；（</w:t>
      </w:r>
      <w:r>
        <w:rPr>
          <w:rFonts w:hint="eastAsia"/>
        </w:rPr>
        <w:t>3</w:t>
      </w:r>
      <w:r>
        <w:rPr>
          <w:rFonts w:hint="eastAsia"/>
        </w:rPr>
        <w:t>）状态方程，设：</w:t>
      </w:r>
      <w:r w:rsidRPr="00B357A2">
        <w:rPr>
          <w:position w:val="-12"/>
        </w:rPr>
        <w:object w:dxaOrig="2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5.75pt" o:ole="">
            <v:imagedata r:id="rId7" o:title=""/>
          </v:shape>
          <o:OLEObject Type="Embed" ProgID="Equation.3" ShapeID="_x0000_i1025" DrawAspect="Content" ObjectID="_1677763493" r:id="rId8"/>
        </w:object>
      </w:r>
      <w:r w:rsidRPr="00B357A2">
        <w:rPr>
          <w:rFonts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确定传递函数</w:t>
      </w:r>
      <w:r w:rsidRPr="00B357A2">
        <w:rPr>
          <w:color w:val="0000FF"/>
          <w:position w:val="-16"/>
        </w:rPr>
        <w:object w:dxaOrig="1800" w:dyaOrig="460">
          <v:shape id="_x0000_i1026" type="#_x0000_t75" style="width:79.5pt;height:20.25pt" o:ole="">
            <v:imagedata r:id="rId9" o:title=""/>
          </v:shape>
          <o:OLEObject Type="Embed" ProgID="Equation.DSMT4" ShapeID="_x0000_i1026" DrawAspect="Content" ObjectID="_1677763494" r:id="rId10"/>
        </w:object>
      </w:r>
      <w:r>
        <w:rPr>
          <w:rFonts w:hint="eastAsia"/>
          <w:color w:val="0000FF"/>
        </w:rPr>
        <w:t>。</w:t>
      </w:r>
    </w:p>
    <w:p w:rsidR="00F64087" w:rsidRDefault="00950494" w:rsidP="00F64087">
      <w:pPr>
        <w:ind w:leftChars="200" w:left="420"/>
      </w:pPr>
      <w:r>
        <w:rPr>
          <w:noProof/>
        </w:rPr>
        <w:pict>
          <v:group id="_x0000_s1513" style="position:absolute;left:0;text-align:left;margin-left:194.7pt;margin-top:10.6pt;width:248.3pt;height:135.05pt;z-index:251682816" coordorigin="3614,2351" coordsize="4966,2701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514" type="#_x0000_t202" style="position:absolute;left:7190;top:2969;width:276;height:300" stroked="f">
              <v:textbox style="mso-next-textbox:#_x0000_s1514" inset=".5mm,.3mm,.5mm,.3mm">
                <w:txbxContent>
                  <w:p w:rsidR="00F64087" w:rsidRPr="000E77E3" w:rsidRDefault="00F64087" w:rsidP="00F64087">
                    <w:pPr>
                      <w:rPr>
                        <w:i/>
                        <w:sz w:val="18"/>
                        <w:szCs w:val="18"/>
                        <w:vertAlign w:val="subscript"/>
                      </w:rPr>
                    </w:pPr>
                    <w:r w:rsidRPr="000E77E3">
                      <w:rPr>
                        <w:i/>
                        <w:sz w:val="18"/>
                        <w:szCs w:val="18"/>
                      </w:rPr>
                      <w:t>R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515" type="#_x0000_t202" style="position:absolute;left:6088;top:4293;width:169;height:300" stroked="f">
              <v:textbox style="mso-next-textbox:#_x0000_s1515" inset=".5mm,.3mm,.5mm,.3mm">
                <w:txbxContent>
                  <w:p w:rsidR="00F64087" w:rsidRPr="00343832" w:rsidRDefault="00F64087" w:rsidP="00F64087">
                    <w:pPr>
                      <w:rPr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e</w:t>
                    </w:r>
                  </w:p>
                </w:txbxContent>
              </v:textbox>
            </v:shape>
            <v:shape id="_x0000_s1516" type="#_x0000_t202" style="position:absolute;left:6159;top:2739;width:169;height:300" stroked="f">
              <v:textbox style="mso-next-textbox:#_x0000_s1516" inset=".5mm,.3mm,.5mm,.3mm">
                <w:txbxContent>
                  <w:p w:rsidR="00F64087" w:rsidRPr="00343832" w:rsidRDefault="00F64087" w:rsidP="00F64087">
                    <w:pPr>
                      <w:rPr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1517" type="#_x0000_t202" style="position:absolute;left:3614;top:3325;width:506;height:300" stroked="f">
              <v:textbox style="mso-next-textbox:#_x0000_s1517" inset=".5mm,.3mm,.5mm,.3mm">
                <w:txbxContent>
                  <w:p w:rsidR="00F64087" w:rsidRPr="00343832" w:rsidRDefault="00F64087" w:rsidP="00F64087">
                    <w:pPr>
                      <w:rPr>
                        <w:i/>
                        <w:sz w:val="18"/>
                        <w:szCs w:val="18"/>
                        <w:vertAlign w:val="subscript"/>
                      </w:rPr>
                    </w:pPr>
                    <w:r w:rsidRPr="00343832">
                      <w:rPr>
                        <w:rFonts w:hint="eastAsia"/>
                        <w:i/>
                        <w:sz w:val="18"/>
                        <w:szCs w:val="18"/>
                      </w:rPr>
                      <w:t>e</w:t>
                    </w:r>
                    <w:r w:rsidRPr="00343832">
                      <w:rPr>
                        <w:rFonts w:hint="eastAsia"/>
                        <w:sz w:val="18"/>
                        <w:szCs w:val="18"/>
                      </w:rPr>
                      <w:t>(</w:t>
                    </w:r>
                    <w:r w:rsidRPr="00343832">
                      <w:rPr>
                        <w:rFonts w:hint="eastAsia"/>
                        <w:i/>
                        <w:sz w:val="18"/>
                        <w:szCs w:val="18"/>
                      </w:rPr>
                      <w:t>t</w:t>
                    </w:r>
                    <w:r w:rsidRPr="00343832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</w:txbxContent>
              </v:textbox>
            </v:shape>
            <v:shape id="_x0000_s1518" type="#_x0000_t202" style="position:absolute;left:5025;top:4593;width:2241;height:459" stroked="f">
              <v:textbox>
                <w:txbxContent>
                  <w:p w:rsidR="00F64087" w:rsidRPr="00464C90" w:rsidRDefault="00F64087" w:rsidP="00F64087">
                    <w:pPr>
                      <w:rPr>
                        <w:sz w:val="18"/>
                        <w:szCs w:val="18"/>
                      </w:rPr>
                    </w:pPr>
                    <w:r w:rsidRPr="00464C90">
                      <w:rPr>
                        <w:rFonts w:hint="eastAsia"/>
                        <w:sz w:val="18"/>
                        <w:szCs w:val="18"/>
                      </w:rPr>
                      <w:t>图</w:t>
                    </w:r>
                    <w:r w:rsidRPr="002906DA">
                      <w:rPr>
                        <w:rFonts w:hint="eastAsia"/>
                        <w:sz w:val="18"/>
                        <w:szCs w:val="18"/>
                      </w:rPr>
                      <w:t>2-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81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　题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-5</w:t>
                    </w:r>
                    <w:r w:rsidRPr="002906DA">
                      <w:rPr>
                        <w:rFonts w:hint="eastAsia"/>
                        <w:sz w:val="18"/>
                        <w:szCs w:val="18"/>
                      </w:rPr>
                      <w:t>电路</w:t>
                    </w:r>
                  </w:p>
                </w:txbxContent>
              </v:textbox>
            </v:shape>
            <v:line id="_x0000_s1519" style="position:absolute" from="4812,2805" to="5106,2805"/>
            <v:oval id="_x0000_s1520" style="position:absolute;left:4770;top:2745;width:106;height:100"/>
            <v:rect id="_x0000_s1521" style="position:absolute;left:5106;top:2705;width:637;height:154"/>
            <v:line id="_x0000_s1522" style="position:absolute" from="5743,2785" to="8039,2785"/>
            <v:group id="_x0000_s1523" style="position:absolute;left:6024;top:3048;width:80;height:191;rotation:-90" coordorigin="5920,12820" coordsize="80,180">
              <v:line id="_x0000_s1524" style="position:absolute" from="5920,12820" to="5920,13000"/>
              <v:line id="_x0000_s1525" style="position:absolute" from="6000,12820" to="6000,13000"/>
            </v:group>
            <v:line id="_x0000_s1526" style="position:absolute" from="6085,3472" to="6552,3472"/>
            <v:oval id="_x0000_s1527" style="position:absolute;left:8039;top:2739;width:107;height:100"/>
            <v:line id="_x0000_s1528" style="position:absolute;rotation:-90" from="7480,2891" to="7680,2891"/>
            <v:line id="_x0000_s1529" style="position:absolute;flip:y" from="4217,4321" to="7580,4324"/>
            <v:oval id="_x0000_s1530" style="position:absolute;left:8039;top:3399;width:107;height:100"/>
            <v:shape id="_x0000_s1531" type="#_x0000_t202" style="position:absolute;left:4748;top:3262;width:277;height:300" stroked="f">
              <v:textbox style="mso-next-textbox:#_x0000_s1531" inset=".5mm,.3mm,.5mm,.3mm">
                <w:txbxContent>
                  <w:p w:rsidR="00F64087" w:rsidRDefault="00F64087" w:rsidP="00F64087">
                    <w:pPr>
                      <w:rPr>
                        <w:i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</w:rPr>
                      <w:t>i</w:t>
                    </w:r>
                    <w:r w:rsidRPr="000E77E3"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532" type="#_x0000_t202" style="position:absolute;left:8073;top:2945;width:507;height:300" stroked="f">
              <v:textbox style="mso-next-textbox:#_x0000_s1532" inset=".5mm,.3mm,.5mm,.3mm">
                <w:txbxContent>
                  <w:p w:rsidR="00F64087" w:rsidRPr="00B712CC" w:rsidRDefault="00F64087" w:rsidP="00F64087">
                    <w:pPr>
                      <w:rPr>
                        <w:sz w:val="18"/>
                        <w:szCs w:val="18"/>
                      </w:rPr>
                    </w:pPr>
                    <w:r w:rsidRPr="00B712CC">
                      <w:rPr>
                        <w:rFonts w:hint="eastAsia"/>
                        <w:i/>
                        <w:sz w:val="18"/>
                        <w:szCs w:val="18"/>
                      </w:rPr>
                      <w:t>y</w:t>
                    </w:r>
                    <w:r w:rsidRPr="00B712CC"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2</w:t>
                    </w:r>
                    <w:r w:rsidRPr="00B712CC">
                      <w:rPr>
                        <w:rFonts w:hint="eastAsia"/>
                        <w:sz w:val="18"/>
                        <w:szCs w:val="18"/>
                      </w:rPr>
                      <w:t>(</w:t>
                    </w:r>
                    <w:r w:rsidRPr="00B712CC">
                      <w:rPr>
                        <w:rFonts w:hint="eastAsia"/>
                        <w:i/>
                        <w:sz w:val="18"/>
                        <w:szCs w:val="18"/>
                      </w:rPr>
                      <w:t>t</w:t>
                    </w:r>
                    <w:r w:rsidRPr="00B712CC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</w:txbxContent>
              </v:textbox>
            </v:shape>
            <v:shape id="_x0000_s1533" type="#_x0000_t202" style="position:absolute;left:5214;top:2351;width:276;height:300" stroked="f">
              <v:textbox style="mso-next-textbox:#_x0000_s1533" inset=".5mm,.3mm,.5mm,.3mm">
                <w:txbxContent>
                  <w:p w:rsidR="00F64087" w:rsidRPr="000E77E3" w:rsidRDefault="00F64087" w:rsidP="00F64087">
                    <w:pPr>
                      <w:rPr>
                        <w:i/>
                        <w:sz w:val="18"/>
                        <w:szCs w:val="18"/>
                        <w:vertAlign w:val="subscript"/>
                      </w:rPr>
                    </w:pPr>
                    <w:r w:rsidRPr="000E77E3">
                      <w:rPr>
                        <w:i/>
                        <w:sz w:val="18"/>
                        <w:szCs w:val="18"/>
                      </w:rPr>
                      <w:t>R</w:t>
                    </w:r>
                    <w:r w:rsidRPr="000E77E3">
                      <w:rPr>
                        <w:sz w:val="18"/>
                        <w:szCs w:val="18"/>
                        <w:vertAlign w:val="subscript"/>
                      </w:rPr>
                      <w:t>1</w:t>
                    </w:r>
                  </w:p>
                </w:txbxContent>
              </v:textbox>
            </v:shape>
            <v:oval id="_x0000_s1534" style="position:absolute;left:4397;top:2746;width:106;height:100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535" type="#_x0000_t32" style="position:absolute;left:4503;top:2651;width:309;height:134;flip:y" o:connectortype="straight"/>
            <v:shape id="_x0000_s1536" type="#_x0000_t32" style="position:absolute;left:4503;top:2651;width:245;height:195" o:connectortype="straight">
              <v:stroke endarrow="block"/>
            </v:shape>
            <v:line id="_x0000_s1537" style="position:absolute" from="4227,2785" to="4397,2785"/>
            <v:line id="_x0000_s1538" style="position:absolute;rotation:-90" from="3954,3058" to="4500,3058"/>
            <v:oval id="_x0000_s1539" style="position:absolute;left:4040;top:3331;width:357;height:294"/>
            <v:shape id="_x0000_s1540" type="#_x0000_t32" style="position:absolute;left:4227;top:3344;width:1;height:234;flip:y" o:connectortype="straight">
              <v:stroke endarrow="block"/>
            </v:shape>
            <v:line id="_x0000_s1541" style="position:absolute;rotation:-90" from="3790,3898" to="4664,3898"/>
            <v:line id="_x0000_s1542" style="position:absolute;rotation:-90" from="5901,2948" to="6214,2948"/>
            <v:line id="_x0000_s1543" style="position:absolute;rotation:-90;flip:x" from="5846,3392" to="6269,3400"/>
            <v:line id="_x0000_s1544" style="position:absolute;rotation:-90" from="5992,4231" to="6178,4231"/>
            <v:group id="_x0000_s1545" style="position:absolute;left:6019;top:3607;width:103;height:531" coordorigin="5494,3367" coordsize="97,531">
              <v:group id="_x0000_s1546" style="position:absolute;left:5537;top:3452;width:52;height:91;rotation:-180" coordorigin="6442,10740" coordsize="52,63">
                <v:line id="_x0000_s1547" style="position:absolute;flip:x" from="6450,10740" to="6494,10770"/>
                <v:line id="_x0000_s1548" style="position:absolute" from="6442,10773" to="6494,10803"/>
              </v:group>
              <v:group id="_x0000_s1549" style="position:absolute;left:5494;top:3367;width:52;height:91" coordorigin="6442,10740" coordsize="52,63">
                <v:line id="_x0000_s1550" style="position:absolute;flip:x" from="6450,10740" to="6494,10770"/>
                <v:line id="_x0000_s1551" style="position:absolute" from="6442,10773" to="6494,10803"/>
              </v:group>
              <v:group id="_x0000_s1552" style="position:absolute;left:5522;top:3516;width:52;height:91;rotation:-180;flip:x" coordorigin="6442,10740" coordsize="52,63">
                <v:line id="_x0000_s1553" style="position:absolute;flip:x" from="6450,10740" to="6494,10770"/>
                <v:line id="_x0000_s1554" style="position:absolute" from="6442,10773" to="6494,10803"/>
              </v:group>
              <v:group id="_x0000_s1555" style="position:absolute;left:5535;top:3568;width:52;height:91;rotation:-180" coordorigin="6442,10740" coordsize="52,63">
                <v:line id="_x0000_s1556" style="position:absolute;flip:x" from="6450,10740" to="6494,10770"/>
                <v:line id="_x0000_s1557" style="position:absolute" from="6442,10773" to="6494,10803"/>
              </v:group>
              <v:group id="_x0000_s1558" style="position:absolute;left:5496;top:3649;width:52;height:91;rotation:-180;flip:x" coordorigin="6442,10740" coordsize="52,63">
                <v:line id="_x0000_s1559" style="position:absolute;flip:x" from="6450,10740" to="6494,10770"/>
                <v:line id="_x0000_s1560" style="position:absolute" from="6442,10773" to="6494,10803"/>
              </v:group>
              <v:group id="_x0000_s1561" style="position:absolute;left:5539;top:3728;width:52;height:91;rotation:-180" coordorigin="6442,10740" coordsize="52,63">
                <v:line id="_x0000_s1562" style="position:absolute;flip:x" from="6450,10740" to="6494,10770"/>
                <v:line id="_x0000_s1563" style="position:absolute" from="6442,10773" to="6494,10803"/>
              </v:group>
              <v:group id="_x0000_s1564" style="position:absolute;left:5504;top:3807;width:52;height:91;rotation:-180;flip:x" coordorigin="6442,10740" coordsize="52,63">
                <v:line id="_x0000_s1565" style="position:absolute;flip:x" from="6450,10740" to="6494,10770"/>
                <v:line id="_x0000_s1566" style="position:absolute" from="6442,10773" to="6494,10803"/>
              </v:group>
            </v:group>
            <v:shape id="_x0000_s1567" type="#_x0000_t202" style="position:absolute;left:5727;top:3720;width:276;height:300" stroked="f">
              <v:textbox style="mso-next-textbox:#_x0000_s1567" inset=".5mm,.3mm,.5mm,.3mm">
                <w:txbxContent>
                  <w:p w:rsidR="00F64087" w:rsidRPr="000E77E3" w:rsidRDefault="00F64087" w:rsidP="00F64087">
                    <w:pPr>
                      <w:rPr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L</w:t>
                    </w:r>
                  </w:p>
                </w:txbxContent>
              </v:textbox>
            </v:shape>
            <v:shape id="_x0000_s1568" type="#_x0000_t202" style="position:absolute;left:5649;top:2945;width:319;height:320" stroked="f">
              <v:textbox style="mso-next-textbox:#_x0000_s1568" inset=".5mm,.3mm,.5mm,.3mm">
                <w:txbxContent>
                  <w:p w:rsidR="00F64087" w:rsidRPr="000E77E3" w:rsidRDefault="00F64087" w:rsidP="00F64087">
                    <w:pPr>
                      <w:rPr>
                        <w:i/>
                        <w:sz w:val="18"/>
                        <w:szCs w:val="18"/>
                        <w:vertAlign w:val="subscript"/>
                      </w:rPr>
                    </w:pPr>
                    <w:r w:rsidRPr="000E77E3">
                      <w:rPr>
                        <w:i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shape>
            <v:oval id="_x0000_s1569" style="position:absolute;left:6013;top:2728;width:75;height:88" fillcolor="black"/>
            <v:oval id="_x0000_s1570" style="position:absolute;left:6013;top:3432;width:75;height:88" fillcolor="black"/>
            <v:oval id="_x0000_s1571" style="position:absolute;left:6033;top:4247;width:75;height:88" fillcolor="black"/>
            <v:shape id="_x0000_s1572" style="position:absolute;left:4658;top:3170;width:642;height:489" coordsize="604,489" path="m,38hdc148,,299,27,451,38v44,11,65,22,97,54c604,261,591,245,591,489e" filled="f">
              <v:stroke endarrow="classic"/>
              <v:path arrowok="t"/>
            </v:shape>
            <v:shape id="_x0000_s1573" type="#_x0000_t202" style="position:absolute;left:5727;top:3245;width:276;height:300" stroked="f">
              <v:textbox style="mso-next-textbox:#_x0000_s1573" inset=".5mm,.3mm,.5mm,.3mm">
                <w:txbxContent>
                  <w:p w:rsidR="00F64087" w:rsidRDefault="00F64087" w:rsidP="00F64087">
                    <w:pPr>
                      <w:rPr>
                        <w:i/>
                        <w:vertAlign w:val="subscript"/>
                      </w:rPr>
                    </w:pPr>
                    <w:proofErr w:type="spellStart"/>
                    <w:r>
                      <w:rPr>
                        <w:rFonts w:hint="eastAsia"/>
                        <w:i/>
                      </w:rPr>
                      <w:t>v</w:t>
                    </w:r>
                    <w:r>
                      <w:rPr>
                        <w:rFonts w:hint="eastAsia"/>
                        <w:vertAlign w:val="subscript"/>
                      </w:rPr>
                      <w:t>b</w:t>
                    </w:r>
                    <w:proofErr w:type="spellEnd"/>
                  </w:p>
                </w:txbxContent>
              </v:textbox>
            </v:shape>
            <v:shape id="_x0000_s1574" type="#_x0000_t202" style="position:absolute;left:5883;top:2405;width:276;height:300" stroked="f">
              <v:textbox style="mso-next-textbox:#_x0000_s1574" inset=".5mm,.3mm,.5mm,.3mm">
                <w:txbxContent>
                  <w:p w:rsidR="00F64087" w:rsidRDefault="00F64087" w:rsidP="00F64087">
                    <w:pPr>
                      <w:rPr>
                        <w:i/>
                        <w:vertAlign w:val="subscript"/>
                      </w:rPr>
                    </w:pPr>
                    <w:proofErr w:type="spellStart"/>
                    <w:r>
                      <w:rPr>
                        <w:rFonts w:hint="eastAsia"/>
                        <w:i/>
                      </w:rPr>
                      <w:t>v</w:t>
                    </w:r>
                    <w:r>
                      <w:rPr>
                        <w:rFonts w:hint="eastAsia"/>
                        <w:vertAlign w:val="subscript"/>
                      </w:rPr>
                      <w:t>a</w:t>
                    </w:r>
                    <w:proofErr w:type="spellEnd"/>
                  </w:p>
                </w:txbxContent>
              </v:textbox>
            </v:shape>
            <v:rect id="_x0000_s1575" style="position:absolute;left:7403;top:3764;width:356;height:127;rotation:-90"/>
            <v:line id="_x0000_s1576" style="position:absolute;rotation:-90" from="7480,3431" to="7680,3431"/>
            <v:line id="_x0000_s1577" style="position:absolute;rotation:-90" from="7422,3502" to="7737,3502"/>
            <v:line id="_x0000_s1578" style="position:absolute;rotation:-90" from="7422,4164" to="7737,4164"/>
            <v:oval id="_x0000_s1579" style="position:absolute;left:7540;top:4247;width:75;height:88" fillcolor="black"/>
            <v:shape id="_x0000_s1580" type="#_x0000_t202" style="position:absolute;left:7213;top:3720;width:276;height:300" stroked="f">
              <v:textbox style="mso-next-textbox:#_x0000_s1580" inset=".5mm,.3mm,.5mm,.3mm">
                <w:txbxContent>
                  <w:p w:rsidR="00F64087" w:rsidRPr="000E77E3" w:rsidRDefault="00F64087" w:rsidP="00F64087">
                    <w:pPr>
                      <w:rPr>
                        <w:i/>
                        <w:sz w:val="18"/>
                        <w:szCs w:val="18"/>
                        <w:vertAlign w:val="subscript"/>
                      </w:rPr>
                    </w:pPr>
                    <w:r w:rsidRPr="000E77E3">
                      <w:rPr>
                        <w:i/>
                        <w:sz w:val="18"/>
                        <w:szCs w:val="18"/>
                      </w:rPr>
                      <w:t>R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581" style="position:absolute;left:6839;top:3267;width:374;height:489" coordsize="604,489" path="m,38hdc148,,299,27,451,38v44,11,65,22,97,54c604,261,591,245,591,489e" filled="f">
              <v:stroke endarrow="classic"/>
              <v:path arrowok="t"/>
            </v:shape>
            <v:shape id="_x0000_s1582" type="#_x0000_t202" style="position:absolute;left:6839;top:3499;width:276;height:300" stroked="f">
              <v:textbox style="mso-next-textbox:#_x0000_s1582" inset=".5mm,.3mm,.5mm,.3mm">
                <w:txbxContent>
                  <w:p w:rsidR="00F64087" w:rsidRDefault="00F64087" w:rsidP="00F64087">
                    <w:pPr>
                      <w:rPr>
                        <w:i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</w:rPr>
                      <w:t>i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</w:p>
                </w:txbxContent>
              </v:textbox>
            </v:shape>
            <v:oval id="_x0000_s1583" style="position:absolute;left:7540;top:3432;width:75;height:88" fillcolor="black"/>
            <v:line id="_x0000_s1584" style="position:absolute" from="7580,3461" to="8048,3461"/>
            <v:shape id="_x0000_s1585" type="#_x0000_t32" style="position:absolute;left:7922;top:2845;width:0;height:499;flip:y" o:connectortype="straight">
              <v:stroke endarrow="block"/>
            </v:shape>
            <v:shape id="_x0000_s1586" type="#_x0000_t32" style="position:absolute;left:6473;top:2816;width:0;height:499;flip:y" o:connectortype="straight">
              <v:stroke endarrow="block"/>
            </v:shape>
            <v:oval id="_x0000_s1587" style="position:absolute;left:6552;top:3399;width:106;height:100"/>
            <v:shape id="_x0000_s1588" type="#_x0000_t202" style="position:absolute;left:6608;top:2884;width:507;height:300" stroked="f">
              <v:textbox style="mso-next-textbox:#_x0000_s1588" inset=".5mm,.3mm,.5mm,.3mm">
                <w:txbxContent>
                  <w:p w:rsidR="00F64087" w:rsidRPr="00B712CC" w:rsidRDefault="00F64087" w:rsidP="00F64087">
                    <w:pPr>
                      <w:rPr>
                        <w:sz w:val="18"/>
                        <w:szCs w:val="18"/>
                      </w:rPr>
                    </w:pPr>
                    <w:r w:rsidRPr="00B712CC">
                      <w:rPr>
                        <w:rFonts w:hint="eastAsia"/>
                        <w:i/>
                        <w:sz w:val="18"/>
                        <w:szCs w:val="18"/>
                      </w:rPr>
                      <w:t>y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1</w:t>
                    </w:r>
                    <w:r w:rsidRPr="00B712CC">
                      <w:rPr>
                        <w:rFonts w:hint="eastAsia"/>
                        <w:sz w:val="18"/>
                        <w:szCs w:val="18"/>
                      </w:rPr>
                      <w:t>(</w:t>
                    </w:r>
                    <w:r w:rsidRPr="00B712CC">
                      <w:rPr>
                        <w:rFonts w:hint="eastAsia"/>
                        <w:i/>
                        <w:sz w:val="18"/>
                        <w:szCs w:val="18"/>
                      </w:rPr>
                      <w:t>t</w:t>
                    </w:r>
                    <w:r w:rsidRPr="00B712CC">
                      <w:rPr>
                        <w:rFonts w:hint="eastAsia"/>
                        <w:sz w:val="18"/>
                        <w:szCs w:val="18"/>
                      </w:rPr>
                      <w:t>)</w:t>
                    </w:r>
                  </w:p>
                </w:txbxContent>
              </v:textbox>
            </v:shape>
            <v:shape id="_x0000_s1589" type="#_x0000_t202" style="position:absolute;left:7489;top:2405;width:276;height:300" stroked="f">
              <v:textbox style="mso-next-textbox:#_x0000_s1589" inset=".5mm,.3mm,.5mm,.3mm">
                <w:txbxContent>
                  <w:p w:rsidR="00F64087" w:rsidRDefault="00F64087" w:rsidP="00F64087">
                    <w:pPr>
                      <w:rPr>
                        <w:i/>
                        <w:vertAlign w:val="subscript"/>
                      </w:rPr>
                    </w:pPr>
                    <w:proofErr w:type="spellStart"/>
                    <w:r>
                      <w:rPr>
                        <w:rFonts w:hint="eastAsia"/>
                        <w:i/>
                      </w:rPr>
                      <w:t>v</w:t>
                    </w:r>
                    <w:r>
                      <w:rPr>
                        <w:rFonts w:hint="eastAsia"/>
                        <w:vertAlign w:val="subscript"/>
                      </w:rPr>
                      <w:t>c</w:t>
                    </w:r>
                    <w:proofErr w:type="spellEnd"/>
                  </w:p>
                </w:txbxContent>
              </v:textbox>
            </v:shape>
            <v:oval id="_x0000_s1590" style="position:absolute;left:7540;top:2728;width:75;height:88" fillcolor="black"/>
            <v:shape id="_x0000_s1591" type="#_x0000_t202" style="position:absolute;left:7252;top:3229;width:276;height:300" stroked="f">
              <v:textbox style="mso-next-textbox:#_x0000_s1591" inset=".5mm,.3mm,.5mm,.3mm">
                <w:txbxContent>
                  <w:p w:rsidR="00F64087" w:rsidRDefault="00F64087" w:rsidP="00F64087">
                    <w:pPr>
                      <w:rPr>
                        <w:i/>
                        <w:vertAlign w:val="subscript"/>
                      </w:rPr>
                    </w:pPr>
                    <w:proofErr w:type="spellStart"/>
                    <w:r>
                      <w:rPr>
                        <w:rFonts w:hint="eastAsia"/>
                        <w:i/>
                      </w:rPr>
                      <w:t>v</w:t>
                    </w:r>
                    <w:r>
                      <w:rPr>
                        <w:rFonts w:hint="eastAsia"/>
                        <w:vertAlign w:val="subscript"/>
                      </w:rPr>
                      <w:t>d</w:t>
                    </w:r>
                    <w:proofErr w:type="spellEnd"/>
                  </w:p>
                </w:txbxContent>
              </v:textbox>
            </v:shape>
            <v:rect id="_x0000_s1592" style="position:absolute;left:7403;top:3102;width:356;height:127;rotation:-90"/>
          </v:group>
        </w:pict>
      </w:r>
      <w:r w:rsidR="00F64087">
        <w:rPr>
          <w:rFonts w:hint="eastAsia"/>
        </w:rPr>
        <w:t>（提示：令</w:t>
      </w:r>
      <w:r w:rsidR="00F64087" w:rsidRPr="00315CEC">
        <w:rPr>
          <w:position w:val="-12"/>
        </w:rPr>
        <w:object w:dxaOrig="1200" w:dyaOrig="360">
          <v:shape id="_x0000_i1027" type="#_x0000_t75" style="width:60pt;height:18pt" o:ole="">
            <v:imagedata r:id="rId11" o:title=""/>
          </v:shape>
          <o:OLEObject Type="Embed" ProgID="Equation.3" ShapeID="_x0000_i1027" DrawAspect="Content" ObjectID="_1677763495" r:id="rId12"/>
        </w:object>
      </w:r>
      <w:r w:rsidR="00F64087">
        <w:rPr>
          <w:rFonts w:hint="eastAsia"/>
        </w:rPr>
        <w:t>；</w:t>
      </w:r>
      <w:r w:rsidR="00F64087" w:rsidRPr="00315CEC">
        <w:rPr>
          <w:position w:val="-30"/>
        </w:rPr>
        <w:object w:dxaOrig="1340" w:dyaOrig="700">
          <v:shape id="_x0000_i1028" type="#_x0000_t75" style="width:66.75pt;height:35.25pt" o:ole="">
            <v:imagedata r:id="rId13" o:title=""/>
          </v:shape>
          <o:OLEObject Type="Embed" ProgID="Equation.3" ShapeID="_x0000_i1028" DrawAspect="Content" ObjectID="_1677763496" r:id="rId14"/>
        </w:object>
      </w:r>
      <w:r w:rsidR="00F64087">
        <w:rPr>
          <w:rFonts w:hint="eastAsia"/>
        </w:rPr>
        <w:t>）</w:t>
      </w:r>
    </w:p>
    <w:p w:rsidR="00F64087" w:rsidRDefault="00F64087" w:rsidP="00F64087">
      <w:pPr>
        <w:ind w:leftChars="200" w:left="420"/>
      </w:pPr>
    </w:p>
    <w:p w:rsidR="00F64087" w:rsidRDefault="00F64087" w:rsidP="00F64087">
      <w:pPr>
        <w:ind w:leftChars="200" w:left="420"/>
      </w:pPr>
    </w:p>
    <w:p w:rsidR="00F64087" w:rsidRDefault="00F64087" w:rsidP="00F64087">
      <w:pPr>
        <w:ind w:leftChars="200" w:left="420"/>
      </w:pPr>
    </w:p>
    <w:p w:rsidR="00F64087" w:rsidRDefault="00F64087" w:rsidP="00F64087">
      <w:pPr>
        <w:ind w:leftChars="200" w:left="420"/>
      </w:pPr>
    </w:p>
    <w:p w:rsidR="00F64087" w:rsidRDefault="00F64087" w:rsidP="00F64087">
      <w:pPr>
        <w:ind w:leftChars="200" w:left="420"/>
      </w:pPr>
    </w:p>
    <w:p w:rsidR="00F64087" w:rsidRDefault="00F64087" w:rsidP="00F64087"/>
    <w:p w:rsidR="00F64087" w:rsidRDefault="00F64087" w:rsidP="00F64087"/>
    <w:p w:rsidR="00F64087" w:rsidRDefault="00F64087" w:rsidP="00F64087">
      <w:pPr>
        <w:ind w:left="13"/>
        <w:rPr>
          <w:szCs w:val="21"/>
        </w:rPr>
      </w:pPr>
      <w:r w:rsidRPr="006D1067">
        <w:rPr>
          <w:rFonts w:hint="eastAsia"/>
          <w:b/>
        </w:rPr>
        <w:t>2-</w:t>
      </w:r>
      <w:r>
        <w:rPr>
          <w:rFonts w:hint="eastAsia"/>
          <w:b/>
        </w:rPr>
        <w:t xml:space="preserve">5 </w:t>
      </w:r>
      <w:r w:rsidRPr="006D1067">
        <w:rPr>
          <w:rFonts w:hint="eastAsia"/>
          <w:b/>
        </w:rPr>
        <w:t>参考答案</w:t>
      </w:r>
      <w:r w:rsidRPr="00E21690">
        <w:rPr>
          <w:rFonts w:hint="eastAsia"/>
          <w:szCs w:val="21"/>
        </w:rPr>
        <w:t>（</w:t>
      </w:r>
      <w:r>
        <w:rPr>
          <w:szCs w:val="21"/>
        </w:rPr>
        <w:t>1</w:t>
      </w:r>
      <w:r w:rsidRPr="00E21690">
        <w:rPr>
          <w:rFonts w:hint="eastAsia"/>
          <w:szCs w:val="21"/>
        </w:rPr>
        <w:t>）</w:t>
      </w:r>
      <w:r w:rsidRPr="00E21690">
        <w:rPr>
          <w:szCs w:val="21"/>
        </w:rPr>
        <w:t>回路方程</w:t>
      </w:r>
    </w:p>
    <w:p w:rsidR="00F64087" w:rsidRDefault="00F64087" w:rsidP="00F64087">
      <w:pPr>
        <w:tabs>
          <w:tab w:val="left" w:pos="6560"/>
        </w:tabs>
        <w:ind w:firstLineChars="450" w:firstLine="945"/>
        <w:outlineLvl w:val="0"/>
        <w:rPr>
          <w:szCs w:val="21"/>
        </w:rPr>
      </w:pPr>
      <w:r>
        <w:rPr>
          <w:rFonts w:hint="eastAsia"/>
          <w:szCs w:val="21"/>
        </w:rPr>
        <w:t>回路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：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hAnsi="Cambria Math"/>
                <w:szCs w:val="21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CD</m:t>
                </m:r>
              </m:den>
            </m:f>
            <m:r>
              <w:rPr>
                <w:rFonts w:ascii="Cambria Math" w:hAnsi="Cambria Math"/>
                <w:szCs w:val="21"/>
              </w:rPr>
              <m:t>+LD</m:t>
            </m:r>
          </m:e>
        </m:d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i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-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LD+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CD</m:t>
                </m:r>
              </m:den>
            </m:f>
          </m:e>
        </m:d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i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=e(t)</m:t>
        </m:r>
      </m:oMath>
    </w:p>
    <w:p w:rsidR="00F64087" w:rsidRPr="00E21690" w:rsidRDefault="00F64087" w:rsidP="00F64087">
      <w:pPr>
        <w:tabs>
          <w:tab w:val="left" w:pos="6560"/>
        </w:tabs>
        <w:ind w:firstLineChars="450" w:firstLine="945"/>
        <w:outlineLvl w:val="0"/>
        <w:rPr>
          <w:szCs w:val="21"/>
        </w:rPr>
      </w:pPr>
      <w:r>
        <w:rPr>
          <w:rFonts w:hint="eastAsia"/>
          <w:szCs w:val="21"/>
        </w:rPr>
        <w:t>回路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：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  <m:r>
              <w:rPr>
                <w:rFonts w:ascii="Cambria Math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3</m:t>
                </m:r>
              </m:sub>
            </m:sSub>
            <m:r>
              <w:rPr>
                <w:rFonts w:ascii="Cambria Math" w:hAnsi="Cambria Math"/>
                <w:szCs w:val="21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CD</m:t>
                </m:r>
              </m:den>
            </m:f>
            <m:r>
              <w:rPr>
                <w:rFonts w:ascii="Cambria Math" w:hAnsi="Cambria Math"/>
                <w:szCs w:val="21"/>
              </w:rPr>
              <m:t>+LD</m:t>
            </m:r>
          </m:e>
        </m:d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i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-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LD+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CD</m:t>
                </m:r>
              </m:den>
            </m:f>
          </m:e>
        </m:d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i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=0</m:t>
        </m:r>
      </m:oMath>
    </w:p>
    <w:p w:rsidR="00F64087" w:rsidRPr="003B5C51" w:rsidRDefault="00F64087" w:rsidP="00F64087">
      <w:pPr>
        <w:tabs>
          <w:tab w:val="left" w:pos="6560"/>
        </w:tabs>
        <w:ind w:firstLineChars="250" w:firstLine="525"/>
        <w:outlineLvl w:val="0"/>
        <w:rPr>
          <w:szCs w:val="21"/>
        </w:rPr>
      </w:pPr>
      <w:r w:rsidRPr="00E21690">
        <w:rPr>
          <w:rFonts w:hint="eastAsia"/>
          <w:szCs w:val="21"/>
        </w:rPr>
        <w:t>（</w:t>
      </w:r>
      <w:r w:rsidRPr="00036892">
        <w:rPr>
          <w:szCs w:val="21"/>
        </w:rPr>
        <w:t>2</w:t>
      </w:r>
      <w:r w:rsidRPr="00E21690">
        <w:rPr>
          <w:rFonts w:hint="eastAsia"/>
          <w:szCs w:val="21"/>
        </w:rPr>
        <w:t>）</w:t>
      </w:r>
      <w:r w:rsidRPr="00E21690">
        <w:rPr>
          <w:szCs w:val="21"/>
        </w:rPr>
        <w:t>节点方程</w:t>
      </w:r>
    </w:p>
    <w:p w:rsidR="00F64087" w:rsidRPr="00E21690" w:rsidRDefault="00F64087" w:rsidP="00F64087">
      <w:pPr>
        <w:tabs>
          <w:tab w:val="left" w:pos="6560"/>
        </w:tabs>
        <w:ind w:firstLineChars="400" w:firstLine="840"/>
        <w:outlineLvl w:val="0"/>
        <w:rPr>
          <w:szCs w:val="21"/>
        </w:rPr>
      </w:pPr>
      <w:r w:rsidRPr="00E21690">
        <w:rPr>
          <w:position w:val="-94"/>
          <w:szCs w:val="21"/>
        </w:rPr>
        <w:object w:dxaOrig="4580" w:dyaOrig="2020">
          <v:shape id="_x0000_i1029" type="#_x0000_t75" style="width:3in;height:95.25pt" o:ole="">
            <v:imagedata r:id="rId15" o:title=""/>
          </v:shape>
          <o:OLEObject Type="Embed" ProgID="Equation.DSMT4" ShapeID="_x0000_i1029" DrawAspect="Content" ObjectID="_1677763497" r:id="rId16"/>
        </w:object>
      </w:r>
    </w:p>
    <w:p w:rsidR="00F64087" w:rsidRPr="00E21690" w:rsidRDefault="00F64087" w:rsidP="00F64087">
      <w:pPr>
        <w:tabs>
          <w:tab w:val="left" w:pos="6560"/>
        </w:tabs>
        <w:ind w:firstLineChars="100" w:firstLine="210"/>
        <w:outlineLvl w:val="0"/>
        <w:rPr>
          <w:szCs w:val="21"/>
        </w:rPr>
      </w:pPr>
      <w:r w:rsidRPr="00E21690">
        <w:rPr>
          <w:rFonts w:hint="eastAsia"/>
          <w:szCs w:val="21"/>
        </w:rPr>
        <w:t>（</w:t>
      </w:r>
      <w:r w:rsidRPr="00036892">
        <w:rPr>
          <w:szCs w:val="21"/>
        </w:rPr>
        <w:t>3</w:t>
      </w:r>
      <w:r w:rsidRPr="00E21690">
        <w:rPr>
          <w:rFonts w:hint="eastAsia"/>
          <w:szCs w:val="21"/>
        </w:rPr>
        <w:t>）</w:t>
      </w:r>
      <w:r w:rsidRPr="00E21690">
        <w:rPr>
          <w:szCs w:val="21"/>
        </w:rPr>
        <w:t>状态方程</w:t>
      </w:r>
    </w:p>
    <w:p w:rsidR="00F64087" w:rsidRPr="00E21690" w:rsidRDefault="00F64087" w:rsidP="00F64087">
      <w:pPr>
        <w:tabs>
          <w:tab w:val="left" w:pos="6075"/>
        </w:tabs>
        <w:ind w:firstLineChars="343" w:firstLine="720"/>
        <w:outlineLvl w:val="0"/>
        <w:rPr>
          <w:szCs w:val="21"/>
        </w:rPr>
      </w:pPr>
      <w:r w:rsidRPr="00E21690">
        <w:rPr>
          <w:szCs w:val="21"/>
        </w:rPr>
        <w:t>A=</w:t>
      </w:r>
      <w:r w:rsidRPr="00E21690">
        <w:rPr>
          <w:position w:val="-52"/>
          <w:szCs w:val="21"/>
        </w:rPr>
        <w:object w:dxaOrig="1740" w:dyaOrig="1140">
          <v:shape id="_x0000_i1030" type="#_x0000_t75" style="width:87pt;height:57pt" o:ole="">
            <v:imagedata r:id="rId17" o:title=""/>
          </v:shape>
          <o:OLEObject Type="Embed" ProgID="Equation.3" ShapeID="_x0000_i1030" DrawAspect="Content" ObjectID="_1677763498" r:id="rId18"/>
        </w:object>
      </w:r>
      <w:r w:rsidRPr="00E21690">
        <w:rPr>
          <w:szCs w:val="21"/>
        </w:rPr>
        <w:t xml:space="preserve"> where </w:t>
      </w:r>
      <w:r w:rsidRPr="00E21690">
        <w:rPr>
          <w:position w:val="-26"/>
          <w:szCs w:val="21"/>
        </w:rPr>
        <w:object w:dxaOrig="1660" w:dyaOrig="620">
          <v:shape id="_x0000_i1031" type="#_x0000_t75" style="width:83.25pt;height:31.5pt" o:ole="">
            <v:imagedata r:id="rId19" o:title=""/>
          </v:shape>
          <o:OLEObject Type="Embed" ProgID="Equation.3" ShapeID="_x0000_i1031" DrawAspect="Content" ObjectID="_1677763499" r:id="rId20"/>
        </w:object>
      </w:r>
    </w:p>
    <w:p w:rsidR="00F64087" w:rsidRPr="00E21690" w:rsidRDefault="00F64087" w:rsidP="00F64087">
      <w:pPr>
        <w:tabs>
          <w:tab w:val="left" w:pos="6075"/>
        </w:tabs>
        <w:ind w:firstLineChars="343" w:firstLine="720"/>
        <w:outlineLvl w:val="0"/>
        <w:rPr>
          <w:szCs w:val="21"/>
        </w:rPr>
      </w:pPr>
      <w:r w:rsidRPr="00E21690">
        <w:rPr>
          <w:position w:val="-42"/>
          <w:szCs w:val="21"/>
        </w:rPr>
        <w:object w:dxaOrig="1560" w:dyaOrig="960">
          <v:shape id="_x0000_i1032" type="#_x0000_t75" style="width:78pt;height:48pt" o:ole="">
            <v:imagedata r:id="rId21" o:title=""/>
          </v:shape>
          <o:OLEObject Type="Embed" ProgID="Equation.3" ShapeID="_x0000_i1032" DrawAspect="Content" ObjectID="_1677763500" r:id="rId22"/>
        </w:object>
      </w:r>
      <w:r w:rsidRPr="00E21690">
        <w:rPr>
          <w:szCs w:val="21"/>
        </w:rPr>
        <w:tab/>
      </w:r>
    </w:p>
    <w:p w:rsidR="00F64087" w:rsidRPr="00E21690" w:rsidRDefault="00F64087" w:rsidP="00F64087">
      <w:pPr>
        <w:tabs>
          <w:tab w:val="left" w:pos="6315"/>
        </w:tabs>
        <w:ind w:firstLineChars="147" w:firstLine="309"/>
        <w:outlineLvl w:val="0"/>
        <w:rPr>
          <w:szCs w:val="21"/>
        </w:rPr>
      </w:pPr>
      <w:r w:rsidRPr="00E21690">
        <w:rPr>
          <w:rFonts w:hint="eastAsia"/>
          <w:szCs w:val="21"/>
        </w:rPr>
        <w:t>（</w:t>
      </w:r>
      <w:r w:rsidRPr="00E57072">
        <w:rPr>
          <w:szCs w:val="21"/>
        </w:rPr>
        <w:t>4</w:t>
      </w:r>
      <w:r w:rsidRPr="00E21690">
        <w:rPr>
          <w:rFonts w:hint="eastAsia"/>
          <w:szCs w:val="21"/>
        </w:rPr>
        <w:t>）</w:t>
      </w:r>
      <w:r w:rsidRPr="00E21690">
        <w:rPr>
          <w:szCs w:val="21"/>
        </w:rPr>
        <w:t>传递函数</w:t>
      </w:r>
      <w:r w:rsidRPr="00E21690">
        <w:rPr>
          <w:szCs w:val="21"/>
        </w:rPr>
        <w:tab/>
      </w:r>
    </w:p>
    <w:p w:rsidR="00F64087" w:rsidRPr="00E21690" w:rsidRDefault="00F64087" w:rsidP="00F64087">
      <w:pPr>
        <w:tabs>
          <w:tab w:val="left" w:pos="6560"/>
        </w:tabs>
        <w:ind w:firstLineChars="300" w:firstLine="630"/>
        <w:rPr>
          <w:szCs w:val="21"/>
          <w:lang w:val="en-GB"/>
        </w:rPr>
      </w:pPr>
      <w:r w:rsidRPr="001432FB">
        <w:rPr>
          <w:position w:val="-30"/>
          <w:szCs w:val="21"/>
          <w:lang w:val="en-GB"/>
        </w:rPr>
        <w:object w:dxaOrig="6680" w:dyaOrig="680">
          <v:shape id="_x0000_i1033" type="#_x0000_t75" style="width:333pt;height:33.75pt" o:ole="">
            <v:imagedata r:id="rId23" o:title=""/>
          </v:shape>
          <o:OLEObject Type="Embed" ProgID="Equation.DSMT4" ShapeID="_x0000_i1033" DrawAspect="Content" ObjectID="_1677763501" r:id="rId24"/>
        </w:object>
      </w:r>
    </w:p>
    <w:p w:rsidR="00F64087" w:rsidRPr="00E21690" w:rsidRDefault="00F64087" w:rsidP="00F64087">
      <w:pPr>
        <w:tabs>
          <w:tab w:val="left" w:pos="6560"/>
        </w:tabs>
        <w:ind w:firstLineChars="250" w:firstLine="525"/>
        <w:rPr>
          <w:szCs w:val="21"/>
        </w:rPr>
      </w:pPr>
      <w:r w:rsidRPr="00E21690">
        <w:rPr>
          <w:position w:val="-30"/>
          <w:szCs w:val="21"/>
        </w:rPr>
        <w:object w:dxaOrig="4160" w:dyaOrig="720">
          <v:shape id="_x0000_i1034" type="#_x0000_t75" style="width:208.5pt;height:36pt" o:ole="">
            <v:imagedata r:id="rId25" o:title=""/>
          </v:shape>
          <o:OLEObject Type="Embed" ProgID="Equation.DSMT4" ShapeID="_x0000_i1034" DrawAspect="Content" ObjectID="_1677763502" r:id="rId26"/>
        </w:object>
      </w:r>
      <w:r w:rsidRPr="00E21690">
        <w:rPr>
          <w:szCs w:val="21"/>
        </w:rPr>
        <w:t xml:space="preserve"> </w:t>
      </w:r>
      <w:r w:rsidRPr="00E21690">
        <w:rPr>
          <w:rFonts w:hint="eastAsia"/>
          <w:szCs w:val="21"/>
        </w:rPr>
        <w:t>，其中：</w:t>
      </w:r>
      <w:r w:rsidRPr="00E21690">
        <w:rPr>
          <w:szCs w:val="21"/>
        </w:rPr>
        <w:t xml:space="preserve"> </w:t>
      </w:r>
      <w:r w:rsidRPr="00E21690">
        <w:rPr>
          <w:position w:val="-10"/>
          <w:szCs w:val="21"/>
        </w:rPr>
        <w:object w:dxaOrig="1080" w:dyaOrig="320">
          <v:shape id="_x0000_i1035" type="#_x0000_t75" style="width:54pt;height:16.5pt" o:ole="">
            <v:imagedata r:id="rId27" o:title=""/>
          </v:shape>
          <o:OLEObject Type="Embed" ProgID="Equation.3" ShapeID="_x0000_i1035" DrawAspect="Content" ObjectID="_1677763503" r:id="rId28"/>
        </w:object>
      </w:r>
      <w:r>
        <w:rPr>
          <w:rFonts w:hint="eastAsia"/>
          <w:szCs w:val="21"/>
        </w:rPr>
        <w:t>。</w:t>
      </w:r>
    </w:p>
    <w:p w:rsidR="00F64087" w:rsidRDefault="00F64087" w:rsidP="00F64087"/>
    <w:p w:rsidR="00800453" w:rsidRPr="00F64087" w:rsidRDefault="00800453" w:rsidP="00800453"/>
    <w:p w:rsidR="00C2003B" w:rsidRPr="00D67275" w:rsidRDefault="00C2003B" w:rsidP="00C2003B">
      <w:r w:rsidRPr="00F64087">
        <w:rPr>
          <w:rFonts w:hint="eastAsia"/>
          <w:szCs w:val="21"/>
          <w:highlight w:val="yellow"/>
        </w:rPr>
        <w:t>2-21</w:t>
      </w:r>
      <w:r w:rsidRPr="00F64087">
        <w:rPr>
          <w:rFonts w:hint="eastAsia"/>
          <w:szCs w:val="21"/>
        </w:rPr>
        <w:t xml:space="preserve">　图</w:t>
      </w:r>
      <w:r w:rsidRPr="00F64087">
        <w:rPr>
          <w:rFonts w:hint="eastAsia"/>
          <w:szCs w:val="21"/>
        </w:rPr>
        <w:t>2</w:t>
      </w:r>
      <w:r w:rsidRPr="00F64087">
        <w:rPr>
          <w:szCs w:val="21"/>
        </w:rPr>
        <w:t>-</w:t>
      </w:r>
      <w:r w:rsidRPr="00F64087">
        <w:rPr>
          <w:rFonts w:hint="eastAsia"/>
          <w:szCs w:val="21"/>
        </w:rPr>
        <w:t>97</w:t>
      </w:r>
      <w:r w:rsidRPr="00F64087">
        <w:rPr>
          <w:rFonts w:hint="eastAsia"/>
          <w:szCs w:val="21"/>
        </w:rPr>
        <w:t>所示是系统的方块图。</w:t>
      </w:r>
      <w:r w:rsidRPr="00F64087">
        <w:rPr>
          <w:rFonts w:hint="eastAsia"/>
          <w:szCs w:val="21"/>
        </w:rPr>
        <w:t xml:space="preserve">(1) </w:t>
      </w:r>
      <w:r w:rsidRPr="00F64087">
        <w:rPr>
          <w:rFonts w:hint="eastAsia"/>
          <w:noProof/>
          <w:szCs w:val="21"/>
        </w:rPr>
        <w:t>试通过方块图等效变换求</w:t>
      </w:r>
      <w:r w:rsidRPr="00F64087">
        <w:rPr>
          <w:position w:val="-24"/>
          <w:szCs w:val="21"/>
        </w:rPr>
        <w:object w:dxaOrig="480" w:dyaOrig="560">
          <v:shape id="_x0000_i1036" type="#_x0000_t75" style="width:24pt;height:28.5pt" o:ole="">
            <v:imagedata r:id="rId29" o:title=""/>
          </v:shape>
          <o:OLEObject Type="Embed" ProgID="Equation.3" ShapeID="_x0000_i1036" DrawAspect="Content" ObjectID="_1677763504" r:id="rId30"/>
        </w:object>
      </w:r>
      <w:r w:rsidRPr="00F64087">
        <w:rPr>
          <w:rFonts w:hint="eastAsia"/>
          <w:szCs w:val="21"/>
        </w:rPr>
        <w:t>；</w:t>
      </w:r>
      <w:r w:rsidRPr="00F64087">
        <w:rPr>
          <w:rFonts w:hint="eastAsia"/>
          <w:szCs w:val="21"/>
        </w:rPr>
        <w:t xml:space="preserve">(2) </w:t>
      </w:r>
      <w:r w:rsidRPr="00F64087">
        <w:rPr>
          <w:rFonts w:hint="eastAsia"/>
          <w:szCs w:val="21"/>
        </w:rPr>
        <w:t>试将方块图转</w:t>
      </w:r>
      <w:r>
        <w:rPr>
          <w:rFonts w:hint="eastAsia"/>
        </w:rPr>
        <w:t>化为信号流图，并运用梅逊公式求出</w:t>
      </w:r>
      <w:r w:rsidRPr="00197A48">
        <w:rPr>
          <w:position w:val="-24"/>
        </w:rPr>
        <w:object w:dxaOrig="480" w:dyaOrig="560">
          <v:shape id="_x0000_i1037" type="#_x0000_t75" style="width:24pt;height:28.5pt" o:ole="">
            <v:imagedata r:id="rId29" o:title=""/>
          </v:shape>
          <o:OLEObject Type="Embed" ProgID="Equation.3" ShapeID="_x0000_i1037" DrawAspect="Content" ObjectID="_1677763505" r:id="rId31"/>
        </w:object>
      </w:r>
      <w:r>
        <w:rPr>
          <w:rFonts w:hint="eastAsia"/>
        </w:rPr>
        <w:t>。</w:t>
      </w:r>
    </w:p>
    <w:p w:rsidR="00C2003B" w:rsidRDefault="00950494" w:rsidP="00C2003B">
      <w:r w:rsidRPr="00950494">
        <w:rPr>
          <w:noProof/>
          <w:sz w:val="20"/>
        </w:rPr>
        <w:pict>
          <v:group id="_x0000_s1448" style="position:absolute;left:0;text-align:left;margin-left:27.4pt;margin-top:5.7pt;width:337pt;height:149.4pt;z-index:251679744" coordorigin="2348,1239" coordsize="6740,2988">
            <v:group id="_x0000_s1449" style="position:absolute;left:2348;top:1239;width:6740;height:2501" coordorigin="2384,7362" coordsize="6740,2501">
              <v:line id="_x0000_s1450" style="position:absolute;rotation:-90" from="4340,8561" to="4860,8561">
                <v:stroke endarrow="classic" endarrowwidth="narrow"/>
              </v:line>
              <v:group id="_x0000_s1451" style="position:absolute;left:2384;top:8153;width:880;height:140" coordorigin="3680,10560" coordsize="880,140">
                <v:line id="_x0000_s1452" style="position:absolute" from="3680,10640" to="4420,10640">
                  <v:stroke endarrow="classic" endarrowwidth="narrow"/>
                </v:line>
                <v:oval id="_x0000_s1453" style="position:absolute;left:4420;top:10560;width:140;height:140">
                  <v:stroke endarrowwidth="narrow"/>
                </v:oval>
              </v:group>
              <v:line id="_x0000_s1454" style="position:absolute" from="6898,8237" to="7352,8237">
                <v:stroke endarrow="classic" endarrowwidth="narrow"/>
              </v:line>
              <v:oval id="_x0000_s1455" style="position:absolute;left:3602;top:9117;width:140;height:140"/>
              <v:line id="_x0000_s1456" style="position:absolute" from="3284,8233" to="3584,8233">
                <v:stroke endarrow="classic" endarrowwidth="narrow"/>
              </v:line>
              <v:shape id="_x0000_s1457" type="#_x0000_t202" style="position:absolute;left:3596;top:8046;width:560;height:380" strokeweight=".5pt">
                <v:textbox style="mso-next-textbox:#_x0000_s1457" inset=".5mm,.3mm,.5mm,.3mm">
                  <w:txbxContent>
                    <w:p w:rsidR="00C2003B" w:rsidRDefault="00C2003B" w:rsidP="00C2003B">
                      <w:r w:rsidRPr="004A2B32">
                        <w:rPr>
                          <w:rFonts w:hint="eastAsia"/>
                          <w:i/>
                        </w:rPr>
                        <w:t>G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>(</w:t>
                      </w:r>
                      <w:r w:rsidRPr="004A2B32">
                        <w:rPr>
                          <w:i/>
                        </w:rPr>
                        <w:t>s</w:t>
                      </w:r>
                      <w:r>
                        <w:t>)</w:t>
                      </w:r>
                    </w:p>
                  </w:txbxContent>
                </v:textbox>
              </v:shape>
              <v:line id="_x0000_s1458" style="position:absolute" from="4168,8232" to="4506,8232">
                <v:stroke endarrow="classic" endarrowwidth="narrow"/>
              </v:line>
              <v:oval id="_x0000_s1459" style="position:absolute;left:4522;top:8160;width:140;height:140"/>
              <v:line id="_x0000_s1460" style="position:absolute" from="4672,8238" to="4966,8238">
                <v:stroke endarrow="classic" endarrowwidth="narrow"/>
              </v:line>
              <v:shape id="_x0000_s1461" type="#_x0000_t202" style="position:absolute;left:4904;top:8973;width:560;height:380" strokeweight=".5pt">
                <v:textbox style="mso-next-textbox:#_x0000_s1461" inset=".5mm,.3mm,.5mm,.3mm">
                  <w:txbxContent>
                    <w:p w:rsidR="00C2003B" w:rsidRDefault="00C2003B" w:rsidP="00C2003B">
                      <w:r w:rsidRPr="004A2B32">
                        <w:rPr>
                          <w:rFonts w:hint="eastAsia"/>
                          <w:i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t>(</w:t>
                      </w:r>
                      <w:r w:rsidRPr="004A2B32">
                        <w:rPr>
                          <w:i/>
                        </w:rPr>
                        <w:t>s</w:t>
                      </w:r>
                      <w:r>
                        <w:t>)</w:t>
                      </w:r>
                    </w:p>
                  </w:txbxContent>
                </v:textbox>
              </v:shape>
              <v:shape id="_x0000_s1462" type="#_x0000_t202" style="position:absolute;left:6316;top:8055;width:560;height:380" strokeweight=".5pt">
                <v:textbox style="mso-next-textbox:#_x0000_s1462" inset=".5mm,.3mm,.5mm,.3mm">
                  <w:txbxContent>
                    <w:p w:rsidR="00C2003B" w:rsidRDefault="00C2003B" w:rsidP="00C2003B">
                      <w:r w:rsidRPr="004A2B32">
                        <w:rPr>
                          <w:rFonts w:hint="eastAsia"/>
                          <w:i/>
                        </w:rPr>
                        <w:t>G</w:t>
                      </w:r>
                      <w:r>
                        <w:rPr>
                          <w:vertAlign w:val="subscript"/>
                        </w:rPr>
                        <w:t>3</w:t>
                      </w:r>
                      <w:r>
                        <w:t>(</w:t>
                      </w:r>
                      <w:r w:rsidRPr="004A2B32">
                        <w:rPr>
                          <w:i/>
                        </w:rPr>
                        <w:t>s</w:t>
                      </w:r>
                      <w:r>
                        <w:t>)</w:t>
                      </w:r>
                    </w:p>
                  </w:txbxContent>
                </v:textbox>
              </v:shape>
              <v:line id="_x0000_s1463" style="position:absolute" from="7948,8223" to="8840,8223">
                <v:stroke endarrow="classic" endarrowwidth="narrow"/>
              </v:line>
              <v:line id="_x0000_s1464" style="position:absolute;rotation:90" from="5624,7871" to="6239,7871">
                <v:stroke endarrow="classic" endarrowwidth="narrow"/>
              </v:line>
              <v:line id="_x0000_s1465" style="position:absolute" from="5932,7557" to="6758,7557"/>
              <v:shape id="_x0000_s1466" type="#_x0000_t202" style="position:absolute;left:6746;top:7362;width:560;height:380" strokeweight=".5pt">
                <v:textbox style="mso-next-textbox:#_x0000_s1466" inset=".5mm,.3mm,.5mm,.3mm">
                  <w:txbxContent>
                    <w:p w:rsidR="00C2003B" w:rsidRDefault="00C2003B" w:rsidP="00C2003B">
                      <w:r w:rsidRPr="004A2B32">
                        <w:rPr>
                          <w:i/>
                        </w:rPr>
                        <w:t>H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>(</w:t>
                      </w:r>
                      <w:r w:rsidRPr="004A2B32">
                        <w:rPr>
                          <w:i/>
                        </w:rPr>
                        <w:t>s</w:t>
                      </w:r>
                      <w:r>
                        <w:t>)</w:t>
                      </w:r>
                    </w:p>
                  </w:txbxContent>
                </v:textbox>
              </v:shape>
              <v:line id="_x0000_s1467" style="position:absolute" from="8356,7554" to="8356,9681"/>
              <v:line id="_x0000_s1468" style="position:absolute" from="4600,8832" to="5902,8832"/>
              <v:shape id="_x0000_s1469" type="#_x0000_t202" style="position:absolute;left:5904;top:8633;width:560;height:380" strokeweight=".5pt">
                <v:textbox style="mso-next-textbox:#_x0000_s1469" inset=".5mm,.3mm,.5mm,.3mm">
                  <w:txbxContent>
                    <w:p w:rsidR="00C2003B" w:rsidRDefault="00C2003B" w:rsidP="00C2003B">
                      <w:r w:rsidRPr="004A2B32">
                        <w:rPr>
                          <w:i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t>(</w:t>
                      </w:r>
                      <w:r w:rsidRPr="004A2B32">
                        <w:rPr>
                          <w:i/>
                        </w:rPr>
                        <w:t>s</w:t>
                      </w:r>
                      <w:r>
                        <w:t>)</w:t>
                      </w:r>
                    </w:p>
                  </w:txbxContent>
                </v:textbox>
              </v:shape>
              <v:line id="_x0000_s1470" style="position:absolute;flip:x" from="6468,8823" to="7106,8823">
                <v:stroke endarrow="classic" endarrowwidth="narrow"/>
              </v:line>
              <v:line id="_x0000_s1471" style="position:absolute" from="7116,8244" to="7116,9192"/>
              <v:line id="_x0000_s1472" style="position:absolute;flip:y" from="3196,8292" to="3196,9186">
                <v:stroke endarrow="classic" endarrowwidth="narrow"/>
              </v:line>
              <v:line id="_x0000_s1473" style="position:absolute;flip:x" from="3752,9193" to="4904,9193">
                <v:stroke endarrow="classic" endarrowwidth="narrow"/>
              </v:line>
              <v:line id="_x0000_s1474" style="position:absolute;flip:x" from="5464,9193" to="7120,9193">
                <v:stroke endarrow="classic" endarrowwidth="narrow"/>
              </v:line>
              <v:shape id="_x0000_s1475" type="#_x0000_t202" style="position:absolute;left:4972;top:8049;width:560;height:380" strokeweight=".5pt">
                <v:textbox style="mso-next-textbox:#_x0000_s1475" inset=".5mm,.3mm,.5mm,.3mm">
                  <w:txbxContent>
                    <w:p w:rsidR="00C2003B" w:rsidRDefault="00C2003B" w:rsidP="00C2003B">
                      <w:r w:rsidRPr="004A2B32">
                        <w:rPr>
                          <w:rFonts w:hint="eastAsia"/>
                          <w:i/>
                        </w:rPr>
                        <w:t>G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>(</w:t>
                      </w:r>
                      <w:r w:rsidRPr="004A2B32">
                        <w:rPr>
                          <w:i/>
                        </w:rPr>
                        <w:t>s</w:t>
                      </w:r>
                      <w:r>
                        <w:t>)</w:t>
                      </w:r>
                    </w:p>
                  </w:txbxContent>
                </v:textbox>
              </v:shape>
              <v:shape id="_x0000_s1476" type="#_x0000_t202" style="position:absolute;left:2444;top:7833;width:460;height:340" stroked="f" strokeweight=".5pt">
                <v:textbox style="mso-next-textbox:#_x0000_s1476" inset=".5mm,.3mm,.5mm,.3mm">
                  <w:txbxContent>
                    <w:p w:rsidR="00C2003B" w:rsidRDefault="00C2003B" w:rsidP="00C2003B">
                      <w:r w:rsidRPr="004A2B32">
                        <w:rPr>
                          <w:rFonts w:hint="eastAsia"/>
                          <w:i/>
                        </w:rPr>
                        <w:t>R</w:t>
                      </w:r>
                      <w:r>
                        <w:t>(</w:t>
                      </w:r>
                      <w:r w:rsidRPr="004A2B32">
                        <w:rPr>
                          <w:i/>
                        </w:rPr>
                        <w:t>s</w:t>
                      </w:r>
                      <w:r>
                        <w:t>)</w:t>
                      </w:r>
                    </w:p>
                  </w:txbxContent>
                </v:textbox>
              </v:shape>
              <v:shape id="_x0000_s1477" type="#_x0000_t202" style="position:absolute;left:8684;top:7853;width:440;height:320" stroked="f" strokeweight=".5pt">
                <v:textbox style="mso-next-textbox:#_x0000_s1477" inset=".5mm,.3mm,.5mm,.3mm">
                  <w:txbxContent>
                    <w:p w:rsidR="00C2003B" w:rsidRDefault="00C2003B" w:rsidP="00C2003B">
                      <w:r w:rsidRPr="004A2B32">
                        <w:rPr>
                          <w:rFonts w:hint="eastAsia"/>
                          <w:i/>
                        </w:rPr>
                        <w:t>C</w:t>
                      </w:r>
                      <w:r>
                        <w:t>(</w:t>
                      </w:r>
                      <w:r w:rsidRPr="004A2B32">
                        <w:rPr>
                          <w:i/>
                        </w:rPr>
                        <w:t>s</w:t>
                      </w:r>
                      <w:r>
                        <w:t>)</w:t>
                      </w:r>
                    </w:p>
                  </w:txbxContent>
                </v:textbox>
              </v:shape>
              <v:line id="_x0000_s1478" style="position:absolute" from="6006,8139" to="6106,8139" strokeweight=".5pt"/>
              <v:line id="_x0000_s1479" style="position:absolute;rotation:-90" from="3443,9458" to="3884,9458">
                <v:stroke endarrow="classic" endarrowwidth="narrow"/>
              </v:line>
              <v:line id="_x0000_s1480" style="position:absolute" from="3750,9315" to="3850,9315" strokeweight=".5pt"/>
              <v:line id="_x0000_s1481" style="position:absolute" from="5542,8244" to="5836,8244">
                <v:stroke endarrow="classic" endarrowwidth="narrow"/>
              </v:line>
              <v:oval id="_x0000_s1482" style="position:absolute;left:5850;top:8175;width:140;height:140"/>
              <v:line id="_x0000_s1483" style="position:absolute" from="6000,8244" to="6294,8244">
                <v:stroke endarrow="classic" endarrowwidth="narrow"/>
              </v:line>
              <v:shape id="_x0000_s1484" type="#_x0000_t202" style="position:absolute;left:7374;top:8040;width:560;height:380" strokeweight=".5pt">
                <v:textbox style="mso-next-textbox:#_x0000_s1484" inset=".5mm,.3mm,.5mm,.3mm">
                  <w:txbxContent>
                    <w:p w:rsidR="00C2003B" w:rsidRDefault="00C2003B" w:rsidP="00C2003B">
                      <w:r w:rsidRPr="004A2B32">
                        <w:rPr>
                          <w:rFonts w:hint="eastAsia"/>
                          <w:i/>
                        </w:rPr>
                        <w:t>G</w:t>
                      </w:r>
                      <w:r>
                        <w:rPr>
                          <w:rFonts w:hint="eastAsia"/>
                          <w:vertAlign w:val="subscript"/>
                        </w:rPr>
                        <w:t>4</w:t>
                      </w:r>
                      <w:r>
                        <w:t>(</w:t>
                      </w:r>
                      <w:r w:rsidRPr="004A2B32">
                        <w:rPr>
                          <w:i/>
                        </w:rPr>
                        <w:t>s</w:t>
                      </w:r>
                      <w:r>
                        <w:t>)</w:t>
                      </w:r>
                    </w:p>
                  </w:txbxContent>
                </v:textbox>
              </v:shape>
              <v:line id="_x0000_s1485" style="position:absolute;flip:x" from="7318,7548" to="8356,7548">
                <v:stroke endarrow="classic" endarrowwidth="narrow"/>
              </v:line>
              <v:line id="_x0000_s1486" style="position:absolute" from="3672,9684" to="4900,9684"/>
              <v:line id="_x0000_s1487" style="position:absolute" from="3182,9198" to="3586,9198"/>
              <v:shape id="_x0000_s1488" type="#_x0000_t202" style="position:absolute;left:4896;top:9483;width:560;height:380" strokeweight=".5pt">
                <v:textbox style="mso-next-textbox:#_x0000_s1488" inset=".5mm,.3mm,.5mm,.3mm">
                  <w:txbxContent>
                    <w:p w:rsidR="00C2003B" w:rsidRDefault="00C2003B" w:rsidP="00C2003B">
                      <w:r w:rsidRPr="004A2B32">
                        <w:rPr>
                          <w:rFonts w:hint="eastAsia"/>
                          <w:i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  <w:r>
                        <w:t>(</w:t>
                      </w:r>
                      <w:r w:rsidRPr="004A2B32">
                        <w:rPr>
                          <w:i/>
                        </w:rPr>
                        <w:t>s</w:t>
                      </w:r>
                      <w:r>
                        <w:t>)</w:t>
                      </w:r>
                    </w:p>
                  </w:txbxContent>
                </v:textbox>
              </v:shape>
              <v:line id="_x0000_s1489" style="position:absolute;flip:x" from="5452,9675" to="8364,9675">
                <v:stroke endarrow="classic" endarrowwidth="narrow"/>
              </v:line>
              <v:line id="_x0000_s1490" style="position:absolute" from="3270,8340" to="3370,8340" strokeweight=".5pt"/>
              <v:line id="_x0000_s1491" style="position:absolute" from="4672,8349" to="4772,8349" strokeweight=".5pt"/>
            </v:group>
            <v:shape id="_x0000_s1492" type="#_x0000_t202" style="position:absolute;left:4636;top:3918;width:1820;height:309" stroked="f">
              <v:textbox style="mso-next-textbox:#_x0000_s1492" inset="0,.3mm,0,.3mm">
                <w:txbxContent>
                  <w:p w:rsidR="00C2003B" w:rsidRPr="00AF58BE" w:rsidRDefault="00C2003B" w:rsidP="00C2003B">
                    <w:pPr>
                      <w:rPr>
                        <w:sz w:val="18"/>
                        <w:szCs w:val="18"/>
                      </w:rPr>
                    </w:pPr>
                    <w:r w:rsidRPr="00AF58BE">
                      <w:rPr>
                        <w:rFonts w:hint="eastAsia"/>
                        <w:sz w:val="18"/>
                        <w:szCs w:val="18"/>
                      </w:rPr>
                      <w:t>图</w:t>
                    </w:r>
                    <w:r w:rsidRPr="00AF58BE"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 w:rsidRPr="00AF58BE">
                      <w:rPr>
                        <w:sz w:val="18"/>
                        <w:szCs w:val="18"/>
                      </w:rPr>
                      <w:t>-</w:t>
                    </w:r>
                    <w:r w:rsidRPr="00AF58BE">
                      <w:rPr>
                        <w:rFonts w:hint="eastAsia"/>
                        <w:sz w:val="18"/>
                        <w:szCs w:val="18"/>
                      </w:rPr>
                      <w:t>9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7</w:t>
                    </w:r>
                    <w:r w:rsidRPr="00AF58BE">
                      <w:rPr>
                        <w:rFonts w:hint="eastAsia"/>
                        <w:sz w:val="18"/>
                        <w:szCs w:val="18"/>
                      </w:rPr>
                      <w:t xml:space="preserve">　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-21</w:t>
                    </w:r>
                    <w:r w:rsidRPr="00AF58BE">
                      <w:rPr>
                        <w:rFonts w:hint="eastAsia"/>
                        <w:sz w:val="18"/>
                        <w:szCs w:val="18"/>
                      </w:rPr>
                      <w:t>方块图</w:t>
                    </w:r>
                  </w:p>
                </w:txbxContent>
              </v:textbox>
            </v:shape>
          </v:group>
        </w:pict>
      </w:r>
    </w:p>
    <w:p w:rsidR="00C2003B" w:rsidRDefault="00C2003B" w:rsidP="00C2003B"/>
    <w:p w:rsidR="00C2003B" w:rsidRDefault="00C2003B" w:rsidP="00C2003B"/>
    <w:p w:rsidR="00C2003B" w:rsidRDefault="00C2003B" w:rsidP="00C2003B"/>
    <w:p w:rsidR="00C2003B" w:rsidRDefault="00C2003B" w:rsidP="00C2003B"/>
    <w:p w:rsidR="00C2003B" w:rsidRDefault="00C2003B" w:rsidP="00C2003B"/>
    <w:p w:rsidR="00C2003B" w:rsidRDefault="00C2003B" w:rsidP="00C2003B"/>
    <w:p w:rsidR="00C2003B" w:rsidRDefault="00C2003B" w:rsidP="00C2003B"/>
    <w:p w:rsidR="00C2003B" w:rsidRDefault="00C2003B" w:rsidP="00C2003B"/>
    <w:p w:rsidR="00C2003B" w:rsidRDefault="00C2003B" w:rsidP="00C2003B"/>
    <w:p w:rsidR="00C2003B" w:rsidRDefault="00C2003B" w:rsidP="00C2003B"/>
    <w:p w:rsidR="00F64087" w:rsidRPr="00AB1D3B" w:rsidRDefault="00F64087" w:rsidP="00F64087">
      <w:pPr>
        <w:spacing w:line="300" w:lineRule="auto"/>
        <w:ind w:leftChars="-1" w:left="-2"/>
      </w:pPr>
      <w:r w:rsidRPr="00AB1D3B">
        <w:rPr>
          <w:rFonts w:hint="eastAsia"/>
          <w:b/>
        </w:rPr>
        <w:t>2-</w:t>
      </w:r>
      <w:r>
        <w:rPr>
          <w:rFonts w:hint="eastAsia"/>
          <w:b/>
        </w:rPr>
        <w:t>21</w:t>
      </w:r>
      <w:r w:rsidRPr="00AB1D3B">
        <w:rPr>
          <w:rFonts w:hint="eastAsia"/>
          <w:b/>
        </w:rPr>
        <w:t xml:space="preserve"> </w:t>
      </w:r>
      <w:r w:rsidRPr="00AB1D3B">
        <w:rPr>
          <w:rFonts w:hint="eastAsia"/>
          <w:b/>
        </w:rPr>
        <w:t>参考答案</w:t>
      </w:r>
    </w:p>
    <w:p w:rsidR="00C2003B" w:rsidRPr="00E21690" w:rsidRDefault="00C2003B" w:rsidP="00C2003B">
      <w:pPr>
        <w:rPr>
          <w:szCs w:val="21"/>
        </w:rPr>
      </w:pPr>
      <w:r w:rsidRPr="00E21690">
        <w:rPr>
          <w:szCs w:val="21"/>
        </w:rPr>
        <w:t xml:space="preserve">　</w:t>
      </w:r>
      <w:r w:rsidRPr="00E21690">
        <w:rPr>
          <w:position w:val="-30"/>
          <w:szCs w:val="21"/>
        </w:rPr>
        <w:object w:dxaOrig="5679" w:dyaOrig="680">
          <v:shape id="_x0000_i1038" type="#_x0000_t75" style="width:284.25pt;height:33.75pt" o:ole="">
            <v:imagedata r:id="rId32" o:title=""/>
          </v:shape>
          <o:OLEObject Type="Embed" ProgID="Equation.3" ShapeID="_x0000_i1038" DrawAspect="Content" ObjectID="_1677763506" r:id="rId33"/>
        </w:object>
      </w:r>
    </w:p>
    <w:p w:rsidR="00C2003B" w:rsidRDefault="00C2003B" w:rsidP="00C2003B"/>
    <w:p w:rsidR="00C2003B" w:rsidRDefault="00C2003B" w:rsidP="00C2003B"/>
    <w:p w:rsidR="00C2003B" w:rsidRDefault="00C2003B" w:rsidP="00C2003B"/>
    <w:p w:rsidR="00C2003B" w:rsidRPr="00C2003B" w:rsidRDefault="00C2003B" w:rsidP="00800453"/>
    <w:p w:rsidR="00C2003B" w:rsidRDefault="00C2003B" w:rsidP="00800453"/>
    <w:p w:rsidR="00C2003B" w:rsidRDefault="00EF3E1E" w:rsidP="00C2003B">
      <w:pPr>
        <w:tabs>
          <w:tab w:val="left" w:pos="6560"/>
        </w:tabs>
        <w:spacing w:line="300" w:lineRule="auto"/>
      </w:pPr>
      <w:r>
        <w:rPr>
          <w:rFonts w:hint="eastAsia"/>
          <w:noProof/>
          <w:color w:val="FF0000"/>
          <w:sz w:val="24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177540</wp:posOffset>
            </wp:positionH>
            <wp:positionV relativeFrom="paragraph">
              <wp:posOffset>257810</wp:posOffset>
            </wp:positionV>
            <wp:extent cx="3240405" cy="3100705"/>
            <wp:effectExtent l="19050" t="0" r="0" b="0"/>
            <wp:wrapSquare wrapText="bothSides"/>
            <wp:docPr id="488" name="图片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 b="84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405" cy="3100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2003B" w:rsidRPr="004A2B32">
        <w:rPr>
          <w:rFonts w:hint="eastAsia"/>
          <w:color w:val="FF0000"/>
          <w:sz w:val="24"/>
          <w:highlight w:val="yellow"/>
        </w:rPr>
        <w:t>2-22</w:t>
      </w:r>
      <w:r w:rsidR="00C2003B" w:rsidRPr="007E4988">
        <w:rPr>
          <w:rFonts w:hint="eastAsia"/>
        </w:rPr>
        <w:t xml:space="preserve"> </w:t>
      </w:r>
      <w:r w:rsidR="00C2003B">
        <w:rPr>
          <w:rFonts w:hint="eastAsia"/>
        </w:rPr>
        <w:t xml:space="preserve">(1) </w:t>
      </w:r>
      <w:r w:rsidR="00C2003B">
        <w:rPr>
          <w:rFonts w:hint="eastAsia"/>
        </w:rPr>
        <w:t>试简化图</w:t>
      </w:r>
      <w:r w:rsidR="00C2003B">
        <w:rPr>
          <w:rFonts w:hint="eastAsia"/>
        </w:rPr>
        <w:t>2-98</w:t>
      </w:r>
      <w:r w:rsidR="00C2003B">
        <w:rPr>
          <w:rFonts w:hint="eastAsia"/>
        </w:rPr>
        <w:t>中系统结构图，求传递函数</w:t>
      </w:r>
      <w:r w:rsidR="00C2003B" w:rsidRPr="004A2B32">
        <w:rPr>
          <w:rFonts w:hint="eastAsia"/>
          <w:i/>
        </w:rPr>
        <w:t>C</w:t>
      </w:r>
      <w:r w:rsidR="00C2003B">
        <w:rPr>
          <w:rFonts w:hint="eastAsia"/>
        </w:rPr>
        <w:t>(</w:t>
      </w:r>
      <w:r w:rsidR="00C2003B" w:rsidRPr="00EC4B31">
        <w:rPr>
          <w:rFonts w:hint="eastAsia"/>
          <w:i/>
          <w:sz w:val="18"/>
        </w:rPr>
        <w:t>s</w:t>
      </w:r>
      <w:r w:rsidR="00C2003B">
        <w:rPr>
          <w:rFonts w:hint="eastAsia"/>
        </w:rPr>
        <w:t>)/</w:t>
      </w:r>
      <w:r w:rsidR="00C2003B" w:rsidRPr="004A2B32">
        <w:rPr>
          <w:rFonts w:hint="eastAsia"/>
          <w:i/>
        </w:rPr>
        <w:t>R</w:t>
      </w:r>
      <w:r w:rsidR="00C2003B">
        <w:rPr>
          <w:rFonts w:hint="eastAsia"/>
        </w:rPr>
        <w:t>(</w:t>
      </w:r>
      <w:r w:rsidR="00C2003B" w:rsidRPr="00EC4B31">
        <w:rPr>
          <w:rFonts w:hint="eastAsia"/>
          <w:i/>
          <w:sz w:val="18"/>
        </w:rPr>
        <w:t>s</w:t>
      </w:r>
      <w:r w:rsidR="00C2003B">
        <w:rPr>
          <w:rFonts w:hint="eastAsia"/>
        </w:rPr>
        <w:t>)</w:t>
      </w:r>
      <w:r w:rsidR="00C2003B">
        <w:rPr>
          <w:rFonts w:hint="eastAsia"/>
        </w:rPr>
        <w:t>和</w:t>
      </w:r>
      <w:r w:rsidR="00C2003B" w:rsidRPr="004A2B32">
        <w:rPr>
          <w:rFonts w:hint="eastAsia"/>
          <w:i/>
        </w:rPr>
        <w:t>C</w:t>
      </w:r>
      <w:r w:rsidR="00C2003B">
        <w:rPr>
          <w:rFonts w:hint="eastAsia"/>
        </w:rPr>
        <w:t>(</w:t>
      </w:r>
      <w:r w:rsidR="00C2003B" w:rsidRPr="00EC4B31">
        <w:rPr>
          <w:rFonts w:hint="eastAsia"/>
          <w:i/>
          <w:sz w:val="18"/>
        </w:rPr>
        <w:t>s</w:t>
      </w:r>
      <w:r w:rsidR="00C2003B">
        <w:rPr>
          <w:rFonts w:hint="eastAsia"/>
        </w:rPr>
        <w:t>)/</w:t>
      </w:r>
      <w:r w:rsidR="00C2003B" w:rsidRPr="004A2B32">
        <w:rPr>
          <w:rFonts w:hint="eastAsia"/>
          <w:i/>
        </w:rPr>
        <w:t>N</w:t>
      </w:r>
      <w:r w:rsidR="00C2003B">
        <w:rPr>
          <w:rFonts w:hint="eastAsia"/>
        </w:rPr>
        <w:t>(</w:t>
      </w:r>
      <w:r w:rsidR="00C2003B" w:rsidRPr="00EC4B31">
        <w:rPr>
          <w:rFonts w:hint="eastAsia"/>
          <w:i/>
          <w:sz w:val="18"/>
        </w:rPr>
        <w:t>s</w:t>
      </w:r>
      <w:r w:rsidR="00C2003B">
        <w:rPr>
          <w:rFonts w:hint="eastAsia"/>
        </w:rPr>
        <w:t>)</w:t>
      </w:r>
      <w:r w:rsidR="00C2003B">
        <w:rPr>
          <w:rFonts w:hint="eastAsia"/>
        </w:rPr>
        <w:t>；</w:t>
      </w:r>
      <w:r w:rsidR="00C2003B">
        <w:rPr>
          <w:rFonts w:hint="eastAsia"/>
        </w:rPr>
        <w:t xml:space="preserve">(2) </w:t>
      </w:r>
      <w:r w:rsidR="00C2003B">
        <w:rPr>
          <w:rFonts w:hint="eastAsia"/>
        </w:rPr>
        <w:t>用梅逊增益公式验证你的结果。</w:t>
      </w:r>
    </w:p>
    <w:p w:rsidR="00C2003B" w:rsidRPr="00EF3E1E" w:rsidRDefault="00C2003B" w:rsidP="00C2003B">
      <w:pPr>
        <w:tabs>
          <w:tab w:val="left" w:pos="6560"/>
        </w:tabs>
        <w:ind w:firstLineChars="200" w:firstLine="420"/>
      </w:pPr>
    </w:p>
    <w:p w:rsidR="00C2003B" w:rsidRDefault="00C2003B" w:rsidP="00C2003B">
      <w:pPr>
        <w:tabs>
          <w:tab w:val="left" w:pos="6560"/>
        </w:tabs>
        <w:ind w:firstLineChars="200" w:firstLine="420"/>
      </w:pPr>
    </w:p>
    <w:p w:rsidR="00C2003B" w:rsidRPr="00EF3E1E" w:rsidRDefault="00C2003B" w:rsidP="00C2003B">
      <w:pPr>
        <w:tabs>
          <w:tab w:val="left" w:pos="6560"/>
        </w:tabs>
        <w:ind w:firstLineChars="200" w:firstLine="420"/>
      </w:pPr>
    </w:p>
    <w:p w:rsidR="00C2003B" w:rsidRDefault="00C2003B" w:rsidP="00C2003B">
      <w:pPr>
        <w:tabs>
          <w:tab w:val="left" w:pos="6560"/>
        </w:tabs>
        <w:ind w:firstLineChars="200" w:firstLine="420"/>
      </w:pPr>
    </w:p>
    <w:p w:rsidR="00C2003B" w:rsidRDefault="00C2003B" w:rsidP="00C2003B">
      <w:pPr>
        <w:tabs>
          <w:tab w:val="left" w:pos="6560"/>
        </w:tabs>
        <w:ind w:firstLineChars="200" w:firstLine="420"/>
      </w:pPr>
    </w:p>
    <w:p w:rsidR="00C2003B" w:rsidRDefault="00C2003B" w:rsidP="00C2003B">
      <w:pPr>
        <w:tabs>
          <w:tab w:val="left" w:pos="6560"/>
        </w:tabs>
        <w:ind w:firstLineChars="200" w:firstLine="420"/>
      </w:pPr>
    </w:p>
    <w:p w:rsidR="00C2003B" w:rsidRDefault="00950494" w:rsidP="00C2003B">
      <w:pPr>
        <w:tabs>
          <w:tab w:val="left" w:pos="6560"/>
        </w:tabs>
        <w:ind w:firstLineChars="200" w:firstLine="420"/>
      </w:pPr>
      <w:r w:rsidRPr="00950494">
        <w:rPr>
          <w:noProof/>
          <w:color w:val="0000FF"/>
        </w:rPr>
        <w:pict>
          <v:shape id="_x0000_s1447" type="#_x0000_t202" style="position:absolute;left:0;text-align:left;margin-left:270.3pt;margin-top:12.1pt;width:106.75pt;height:15.45pt;z-index:251677696" stroked="f">
            <v:textbox inset="0,.3mm,0,.3mm">
              <w:txbxContent>
                <w:p w:rsidR="00C2003B" w:rsidRPr="00AF58BE" w:rsidRDefault="00C2003B" w:rsidP="00C2003B">
                  <w:pPr>
                    <w:rPr>
                      <w:sz w:val="18"/>
                      <w:szCs w:val="18"/>
                    </w:rPr>
                  </w:pPr>
                  <w:r w:rsidRPr="00AF58BE">
                    <w:rPr>
                      <w:rFonts w:hint="eastAsia"/>
                      <w:sz w:val="18"/>
                      <w:szCs w:val="18"/>
                    </w:rPr>
                    <w:t>图</w:t>
                  </w:r>
                  <w:r w:rsidRPr="00AF58BE">
                    <w:rPr>
                      <w:rFonts w:hint="eastAsia"/>
                      <w:sz w:val="18"/>
                      <w:szCs w:val="18"/>
                    </w:rPr>
                    <w:t>2</w:t>
                  </w:r>
                  <w:r w:rsidRPr="00AF58BE">
                    <w:rPr>
                      <w:sz w:val="18"/>
                      <w:szCs w:val="18"/>
                    </w:rPr>
                    <w:t>-</w:t>
                  </w:r>
                  <w:r w:rsidRPr="00AF58BE">
                    <w:rPr>
                      <w:rFonts w:hint="eastAsia"/>
                      <w:sz w:val="18"/>
                      <w:szCs w:val="18"/>
                    </w:rPr>
                    <w:t>9</w:t>
                  </w:r>
                  <w:r>
                    <w:rPr>
                      <w:rFonts w:hint="eastAsia"/>
                      <w:sz w:val="18"/>
                      <w:szCs w:val="18"/>
                    </w:rPr>
                    <w:t>8</w:t>
                  </w:r>
                  <w:r w:rsidRPr="00AF58BE">
                    <w:rPr>
                      <w:rFonts w:hint="eastAsia"/>
                      <w:sz w:val="18"/>
                      <w:szCs w:val="18"/>
                    </w:rPr>
                    <w:t xml:space="preserve">　</w:t>
                  </w:r>
                  <w:r>
                    <w:rPr>
                      <w:rFonts w:hint="eastAsia"/>
                      <w:sz w:val="18"/>
                      <w:szCs w:val="18"/>
                    </w:rPr>
                    <w:t>题</w:t>
                  </w:r>
                  <w:r>
                    <w:rPr>
                      <w:rFonts w:hint="eastAsia"/>
                      <w:sz w:val="18"/>
                      <w:szCs w:val="18"/>
                    </w:rPr>
                    <w:t>2-22</w:t>
                  </w:r>
                  <w:r w:rsidRPr="00AF58BE">
                    <w:rPr>
                      <w:rFonts w:hint="eastAsia"/>
                      <w:sz w:val="18"/>
                      <w:szCs w:val="18"/>
                    </w:rPr>
                    <w:t>方块图</w:t>
                  </w:r>
                </w:p>
              </w:txbxContent>
            </v:textbox>
          </v:shape>
        </w:pict>
      </w:r>
    </w:p>
    <w:p w:rsidR="00C2003B" w:rsidRDefault="00C2003B" w:rsidP="00C2003B">
      <w:pPr>
        <w:tabs>
          <w:tab w:val="left" w:pos="6560"/>
        </w:tabs>
        <w:ind w:firstLineChars="200" w:firstLine="420"/>
      </w:pPr>
    </w:p>
    <w:p w:rsidR="00C2003B" w:rsidRDefault="00C2003B" w:rsidP="00C2003B">
      <w:pPr>
        <w:tabs>
          <w:tab w:val="left" w:pos="6560"/>
        </w:tabs>
        <w:ind w:firstLineChars="200" w:firstLine="420"/>
      </w:pPr>
    </w:p>
    <w:p w:rsidR="00F64087" w:rsidRPr="00AB1D3B" w:rsidRDefault="00F64087" w:rsidP="00F64087">
      <w:pPr>
        <w:spacing w:line="300" w:lineRule="auto"/>
        <w:ind w:leftChars="-1" w:left="-2"/>
      </w:pPr>
      <w:r w:rsidRPr="00AB1D3B">
        <w:rPr>
          <w:rFonts w:hint="eastAsia"/>
          <w:b/>
        </w:rPr>
        <w:t>2-</w:t>
      </w:r>
      <w:r>
        <w:rPr>
          <w:rFonts w:hint="eastAsia"/>
          <w:b/>
        </w:rPr>
        <w:t>22</w:t>
      </w:r>
      <w:r w:rsidRPr="00AB1D3B">
        <w:rPr>
          <w:rFonts w:hint="eastAsia"/>
          <w:b/>
        </w:rPr>
        <w:t xml:space="preserve"> </w:t>
      </w:r>
      <w:r w:rsidRPr="00AB1D3B">
        <w:rPr>
          <w:rFonts w:hint="eastAsia"/>
          <w:b/>
        </w:rPr>
        <w:t>参考答案</w:t>
      </w:r>
    </w:p>
    <w:p w:rsidR="00C2003B" w:rsidRPr="00BD0AC9" w:rsidRDefault="00C2003B" w:rsidP="00C2003B">
      <w:pPr>
        <w:tabs>
          <w:tab w:val="left" w:pos="6560"/>
        </w:tabs>
      </w:pPr>
      <w:r w:rsidRPr="00BD0AC9">
        <w:rPr>
          <w:rFonts w:hint="eastAsia"/>
        </w:rPr>
        <w:t>图</w:t>
      </w:r>
      <w:r w:rsidRPr="00BD0AC9">
        <w:rPr>
          <w:rFonts w:hint="eastAsia"/>
        </w:rPr>
        <w:t>(a)</w:t>
      </w:r>
      <w:r w:rsidRPr="00BD0AC9">
        <w:rPr>
          <w:rFonts w:hint="eastAsia"/>
        </w:rPr>
        <w:t>：</w:t>
      </w:r>
    </w:p>
    <w:p w:rsidR="00C2003B" w:rsidRPr="00BD0AC9" w:rsidRDefault="00C2003B" w:rsidP="00C2003B">
      <w:pPr>
        <w:tabs>
          <w:tab w:val="left" w:pos="6560"/>
        </w:tabs>
      </w:pPr>
      <w:r w:rsidRPr="00BD0AC9">
        <w:rPr>
          <w:rFonts w:hint="eastAsia"/>
        </w:rPr>
        <w:t>(N=0)</w:t>
      </w:r>
      <w:r w:rsidRPr="00BD0AC9">
        <w:rPr>
          <w:position w:val="-30"/>
        </w:rPr>
        <w:object w:dxaOrig="2580" w:dyaOrig="680">
          <v:shape id="_x0000_i1039" type="#_x0000_t75" style="width:129pt;height:33.75pt" o:ole="">
            <v:imagedata r:id="rId35" o:title=""/>
          </v:shape>
          <o:OLEObject Type="Embed" ProgID="Equation.3" ShapeID="_x0000_i1039" DrawAspect="Content" ObjectID="_1677763507" r:id="rId36"/>
        </w:object>
      </w:r>
    </w:p>
    <w:p w:rsidR="00C2003B" w:rsidRDefault="00C2003B" w:rsidP="00C2003B">
      <w:pPr>
        <w:tabs>
          <w:tab w:val="left" w:pos="6560"/>
        </w:tabs>
      </w:pPr>
      <w:r w:rsidRPr="00BD0AC9">
        <w:rPr>
          <w:rFonts w:hint="eastAsia"/>
        </w:rPr>
        <w:lastRenderedPageBreak/>
        <w:t>(R=0)</w:t>
      </w:r>
      <w:r w:rsidRPr="0053442F">
        <w:rPr>
          <w:color w:val="0000FF"/>
          <w:position w:val="-30"/>
        </w:rPr>
        <w:object w:dxaOrig="2600" w:dyaOrig="680">
          <v:shape id="_x0000_i1040" type="#_x0000_t75" style="width:130.5pt;height:33.75pt" o:ole="">
            <v:imagedata r:id="rId37" o:title=""/>
          </v:shape>
          <o:OLEObject Type="Embed" ProgID="Equation.3" ShapeID="_x0000_i1040" DrawAspect="Content" ObjectID="_1677763508" r:id="rId38"/>
        </w:object>
      </w:r>
    </w:p>
    <w:p w:rsidR="00C2003B" w:rsidRDefault="00C2003B" w:rsidP="00C2003B">
      <w:pPr>
        <w:tabs>
          <w:tab w:val="left" w:pos="6560"/>
        </w:tabs>
        <w:ind w:firstLineChars="200" w:firstLine="420"/>
      </w:pPr>
    </w:p>
    <w:p w:rsidR="00C2003B" w:rsidRPr="00D67275" w:rsidRDefault="00C2003B" w:rsidP="00C2003B">
      <w:pPr>
        <w:tabs>
          <w:tab w:val="left" w:pos="6560"/>
        </w:tabs>
        <w:ind w:firstLineChars="200" w:firstLine="420"/>
      </w:pPr>
    </w:p>
    <w:p w:rsidR="00EF3E1E" w:rsidRPr="00EF3E1E" w:rsidRDefault="00EF3E1E" w:rsidP="00EF3E1E">
      <w:r w:rsidRPr="00EF3E1E">
        <w:rPr>
          <w:rFonts w:hint="eastAsia"/>
        </w:rPr>
        <w:t>图</w:t>
      </w:r>
      <w:r w:rsidRPr="00EF3E1E">
        <w:rPr>
          <w:rFonts w:hint="eastAsia"/>
        </w:rPr>
        <w:t>(b)</w:t>
      </w:r>
      <w:r w:rsidRPr="00EF3E1E">
        <w:rPr>
          <w:rFonts w:hint="eastAsia"/>
        </w:rPr>
        <w:t>：</w:t>
      </w:r>
    </w:p>
    <w:p w:rsidR="00EF3E1E" w:rsidRPr="00EF3E1E" w:rsidRDefault="00EF3E1E" w:rsidP="00EF3E1E">
      <w:pPr>
        <w:tabs>
          <w:tab w:val="left" w:pos="6560"/>
        </w:tabs>
        <w:textAlignment w:val="center"/>
      </w:pPr>
      <w:r w:rsidRPr="00EF3E1E">
        <w:rPr>
          <w:rFonts w:hint="eastAsia"/>
        </w:rPr>
        <w:t>(N=0)</w:t>
      </w:r>
      <w:r w:rsidRPr="00EF3E1E">
        <w:object w:dxaOrig="2700" w:dyaOrig="600">
          <v:shape id="_x0000_i1041" type="#_x0000_t75" style="width:135pt;height:30pt" o:ole="">
            <v:imagedata r:id="rId39" o:title=""/>
          </v:shape>
          <o:OLEObject Type="Embed" ProgID="Equation.3" ShapeID="_x0000_i1041" DrawAspect="Content" ObjectID="_1677763509" r:id="rId40"/>
        </w:object>
      </w:r>
    </w:p>
    <w:p w:rsidR="00EF3E1E" w:rsidRPr="00EF3E1E" w:rsidRDefault="00EF3E1E" w:rsidP="00EF3E1E">
      <w:pPr>
        <w:tabs>
          <w:tab w:val="left" w:pos="6560"/>
        </w:tabs>
        <w:textAlignment w:val="center"/>
      </w:pPr>
      <w:r w:rsidRPr="00EF3E1E">
        <w:rPr>
          <w:rFonts w:hint="eastAsia"/>
        </w:rPr>
        <w:t xml:space="preserve">(R=0) </w:t>
      </w:r>
      <w:r w:rsidRPr="00EF3E1E">
        <w:object w:dxaOrig="2340" w:dyaOrig="680">
          <v:shape id="_x0000_i1042" type="#_x0000_t75" style="width:117pt;height:33.75pt" o:ole="">
            <v:imagedata r:id="rId41" o:title=""/>
          </v:shape>
          <o:OLEObject Type="Embed" ProgID="Equation.3" ShapeID="_x0000_i1042" DrawAspect="Content" ObjectID="_1677763510" r:id="rId42"/>
        </w:object>
      </w:r>
    </w:p>
    <w:p w:rsidR="006C380D" w:rsidRDefault="006C380D" w:rsidP="00800453"/>
    <w:p w:rsidR="006C380D" w:rsidRPr="00A644C4" w:rsidRDefault="006C380D" w:rsidP="00800453"/>
    <w:p w:rsidR="002E5D6A" w:rsidRDefault="00800453" w:rsidP="002E5D6A">
      <w:pPr>
        <w:spacing w:line="300" w:lineRule="auto"/>
      </w:pPr>
      <w:r w:rsidRPr="008E14E2">
        <w:rPr>
          <w:rFonts w:hint="eastAsia"/>
          <w:highlight w:val="yellow"/>
        </w:rPr>
        <w:t>2-</w:t>
      </w:r>
      <w:r w:rsidR="00A644C4" w:rsidRPr="008E14E2">
        <w:rPr>
          <w:rFonts w:hint="eastAsia"/>
          <w:highlight w:val="yellow"/>
        </w:rPr>
        <w:t>25</w:t>
      </w:r>
      <w:r w:rsidRPr="006E40D2">
        <w:rPr>
          <w:rFonts w:hint="eastAsia"/>
        </w:rPr>
        <w:t xml:space="preserve">　</w:t>
      </w:r>
      <w:r w:rsidR="002E5D6A">
        <w:rPr>
          <w:rFonts w:hint="eastAsia"/>
        </w:rPr>
        <w:t xml:space="preserve">设系统的微分方程式为　　</w:t>
      </w:r>
      <w:r w:rsidR="002E5D6A" w:rsidRPr="00863504">
        <w:rPr>
          <w:position w:val="-10"/>
        </w:rPr>
        <w:object w:dxaOrig="1380" w:dyaOrig="279">
          <v:shape id="_x0000_i1043" type="#_x0000_t75" style="width:69pt;height:13.5pt" o:ole="">
            <v:imagedata r:id="rId43" o:title=""/>
          </v:shape>
          <o:OLEObject Type="Embed" ProgID="Equation.3" ShapeID="_x0000_i1043" DrawAspect="Content" ObjectID="_1677763511" r:id="rId44"/>
        </w:object>
      </w:r>
    </w:p>
    <w:p w:rsidR="002E5D6A" w:rsidRDefault="002E5D6A" w:rsidP="002E5D6A">
      <w:pPr>
        <w:numPr>
          <w:ilvl w:val="0"/>
          <w:numId w:val="1"/>
        </w:numPr>
        <w:spacing w:line="300" w:lineRule="auto"/>
      </w:pPr>
      <w:r>
        <w:rPr>
          <w:rFonts w:hint="eastAsia"/>
        </w:rPr>
        <w:t>求出该系统的传递函数；</w:t>
      </w:r>
    </w:p>
    <w:p w:rsidR="002E5D6A" w:rsidRDefault="002E5D6A" w:rsidP="002E5D6A">
      <w:pPr>
        <w:numPr>
          <w:ilvl w:val="0"/>
          <w:numId w:val="1"/>
        </w:numPr>
        <w:spacing w:line="300" w:lineRule="auto"/>
      </w:pPr>
      <w:r>
        <w:rPr>
          <w:rFonts w:hint="eastAsia"/>
        </w:rPr>
        <w:t>写出系统的状态方程与输出方程</w:t>
      </w:r>
      <w:r w:rsidR="002A1EFF">
        <w:rPr>
          <w:rFonts w:hint="eastAsia"/>
        </w:rPr>
        <w:t>（一种即可）</w:t>
      </w:r>
      <w:r>
        <w:rPr>
          <w:rFonts w:hint="eastAsia"/>
        </w:rPr>
        <w:t>；</w:t>
      </w:r>
    </w:p>
    <w:p w:rsidR="002E5D6A" w:rsidRDefault="002E5D6A" w:rsidP="002E5D6A">
      <w:pPr>
        <w:numPr>
          <w:ilvl w:val="0"/>
          <w:numId w:val="1"/>
        </w:numPr>
        <w:spacing w:line="300" w:lineRule="auto"/>
      </w:pPr>
      <w:r>
        <w:rPr>
          <w:rFonts w:hint="eastAsia"/>
        </w:rPr>
        <w:t>画出系统的状态变量图。</w:t>
      </w:r>
    </w:p>
    <w:p w:rsidR="006C380D" w:rsidRPr="00AB1D3B" w:rsidRDefault="006C380D" w:rsidP="006C380D">
      <w:pPr>
        <w:spacing w:line="300" w:lineRule="auto"/>
        <w:ind w:leftChars="-1" w:left="-2"/>
      </w:pPr>
      <w:r w:rsidRPr="00AB1D3B">
        <w:rPr>
          <w:rFonts w:hint="eastAsia"/>
          <w:b/>
        </w:rPr>
        <w:t>2-</w:t>
      </w:r>
      <w:r>
        <w:rPr>
          <w:rFonts w:hint="eastAsia"/>
          <w:b/>
        </w:rPr>
        <w:t>25</w:t>
      </w:r>
      <w:r w:rsidRPr="00AB1D3B">
        <w:rPr>
          <w:rFonts w:hint="eastAsia"/>
          <w:b/>
        </w:rPr>
        <w:t xml:space="preserve"> </w:t>
      </w:r>
      <w:r w:rsidRPr="00AB1D3B">
        <w:rPr>
          <w:rFonts w:hint="eastAsia"/>
          <w:b/>
        </w:rPr>
        <w:t>参考答案</w:t>
      </w:r>
    </w:p>
    <w:p w:rsidR="006C380D" w:rsidRPr="00E21690" w:rsidRDefault="006C380D" w:rsidP="006C380D">
      <w:pPr>
        <w:ind w:leftChars="-3" w:left="-6" w:firstLineChars="100" w:firstLine="210"/>
        <w:rPr>
          <w:szCs w:val="21"/>
        </w:rPr>
      </w:pPr>
      <w:r w:rsidRPr="00E21690">
        <w:rPr>
          <w:szCs w:val="21"/>
        </w:rPr>
        <w:t>（</w:t>
      </w:r>
      <w:r w:rsidRPr="00E21690">
        <w:rPr>
          <w:szCs w:val="21"/>
        </w:rPr>
        <w:t>1</w:t>
      </w:r>
      <w:r w:rsidRPr="00E21690">
        <w:rPr>
          <w:szCs w:val="21"/>
        </w:rPr>
        <w:t>）</w:t>
      </w:r>
      <w:r>
        <w:rPr>
          <w:rFonts w:hint="eastAsia"/>
        </w:rPr>
        <w:t>传递函数：</w:t>
      </w:r>
      <w:r>
        <w:rPr>
          <w:rFonts w:hint="eastAsia"/>
        </w:rPr>
        <w:t xml:space="preserve"> </w:t>
      </w:r>
      <w:r w:rsidRPr="00E21690">
        <w:rPr>
          <w:position w:val="-24"/>
          <w:szCs w:val="21"/>
        </w:rPr>
        <w:object w:dxaOrig="2140" w:dyaOrig="560">
          <v:shape id="_x0000_i1044" type="#_x0000_t75" style="width:107.25pt;height:28.5pt" o:ole="" fillcolor="window">
            <v:imagedata r:id="rId45" o:title=""/>
          </v:shape>
          <o:OLEObject Type="Embed" ProgID="Equation.3" ShapeID="_x0000_i1044" DrawAspect="Content" ObjectID="_1677763512" r:id="rId46"/>
        </w:object>
      </w:r>
    </w:p>
    <w:p w:rsidR="006C380D" w:rsidRPr="00E21690" w:rsidRDefault="006C380D" w:rsidP="006C380D">
      <w:pPr>
        <w:tabs>
          <w:tab w:val="left" w:pos="6560"/>
        </w:tabs>
        <w:ind w:leftChars="-3" w:left="-6" w:firstLineChars="100" w:firstLine="210"/>
        <w:outlineLvl w:val="0"/>
        <w:rPr>
          <w:szCs w:val="21"/>
        </w:rPr>
      </w:pPr>
      <w:r w:rsidRPr="00E21690">
        <w:rPr>
          <w:szCs w:val="21"/>
        </w:rPr>
        <w:t>（</w:t>
      </w:r>
      <w:r w:rsidRPr="00E21690">
        <w:rPr>
          <w:szCs w:val="21"/>
        </w:rPr>
        <w:t>2</w:t>
      </w:r>
      <w:r w:rsidRPr="00E21690">
        <w:rPr>
          <w:szCs w:val="21"/>
        </w:rPr>
        <w:t>）</w:t>
      </w:r>
      <w:r>
        <w:rPr>
          <w:rFonts w:hint="eastAsia"/>
        </w:rPr>
        <w:t>状态方程与输出方程（设为</w:t>
      </w:r>
      <w:r w:rsidR="00001559">
        <w:rPr>
          <w:rFonts w:hint="eastAsia"/>
          <w:szCs w:val="21"/>
        </w:rPr>
        <w:t>相变量</w:t>
      </w:r>
      <w:r w:rsidRPr="00E21690">
        <w:rPr>
          <w:szCs w:val="21"/>
        </w:rPr>
        <w:t>型</w:t>
      </w:r>
      <w:r>
        <w:rPr>
          <w:rFonts w:hint="eastAsia"/>
          <w:szCs w:val="21"/>
        </w:rPr>
        <w:t>）</w:t>
      </w:r>
    </w:p>
    <w:p w:rsidR="006C380D" w:rsidRPr="00E21690" w:rsidRDefault="006C380D" w:rsidP="006C380D">
      <w:pPr>
        <w:tabs>
          <w:tab w:val="left" w:pos="6560"/>
        </w:tabs>
        <w:ind w:leftChars="-3" w:left="-6" w:firstLineChars="650" w:firstLine="1365"/>
        <w:rPr>
          <w:szCs w:val="21"/>
        </w:rPr>
      </w:pPr>
      <w:r w:rsidRPr="00E21690">
        <w:rPr>
          <w:position w:val="-26"/>
          <w:szCs w:val="21"/>
        </w:rPr>
        <w:object w:dxaOrig="2680" w:dyaOrig="620">
          <v:shape id="_x0000_i1045" type="#_x0000_t75" style="width:134.25pt;height:31.5pt" o:ole="" fillcolor="window">
            <v:imagedata r:id="rId47" o:title=""/>
          </v:shape>
          <o:OLEObject Type="Embed" ProgID="Equation.3" ShapeID="_x0000_i1045" DrawAspect="Content" ObjectID="_1677763513" r:id="rId48"/>
        </w:object>
      </w:r>
    </w:p>
    <w:p w:rsidR="006C380D" w:rsidRPr="00E21690" w:rsidRDefault="006C380D" w:rsidP="006C380D">
      <w:pPr>
        <w:ind w:leftChars="-3" w:left="-6" w:firstLineChars="650" w:firstLine="1365"/>
        <w:rPr>
          <w:szCs w:val="21"/>
        </w:rPr>
      </w:pPr>
      <w:r w:rsidRPr="00E21690">
        <w:rPr>
          <w:position w:val="-10"/>
          <w:szCs w:val="21"/>
        </w:rPr>
        <w:object w:dxaOrig="1740" w:dyaOrig="300">
          <v:shape id="_x0000_i1046" type="#_x0000_t75" style="width:87pt;height:15pt" o:ole="" fillcolor="window">
            <v:imagedata r:id="rId49" o:title=""/>
          </v:shape>
          <o:OLEObject Type="Embed" ProgID="Equation.3" ShapeID="_x0000_i1046" DrawAspect="Content" ObjectID="_1677763514" r:id="rId50"/>
        </w:object>
      </w:r>
    </w:p>
    <w:p w:rsidR="006C380D" w:rsidRPr="00E21690" w:rsidRDefault="006C380D" w:rsidP="006C380D">
      <w:pPr>
        <w:ind w:leftChars="-3" w:left="-6" w:firstLineChars="100" w:firstLine="210"/>
        <w:rPr>
          <w:szCs w:val="21"/>
        </w:rPr>
      </w:pPr>
      <w:r w:rsidRPr="00E21690">
        <w:rPr>
          <w:szCs w:val="21"/>
        </w:rPr>
        <w:t>（</w:t>
      </w:r>
      <w:r w:rsidRPr="00E21690">
        <w:rPr>
          <w:szCs w:val="21"/>
        </w:rPr>
        <w:t>3</w:t>
      </w:r>
      <w:r w:rsidRPr="00E21690">
        <w:rPr>
          <w:szCs w:val="21"/>
        </w:rPr>
        <w:t>）系统的状态变量图如下图。</w:t>
      </w:r>
    </w:p>
    <w:p w:rsidR="006C380D" w:rsidRDefault="00950494" w:rsidP="006C380D">
      <w:pPr>
        <w:ind w:leftChars="-133" w:left="-15" w:hangingChars="132" w:hanging="264"/>
      </w:pPr>
      <w:r w:rsidRPr="00950494">
        <w:rPr>
          <w:noProof/>
          <w:sz w:val="20"/>
        </w:rPr>
        <w:pict>
          <v:group id="_x0000_s1358" style="position:absolute;left:0;text-align:left;margin-left:82.2pt;margin-top:11.25pt;width:227.05pt;height:84pt;z-index:251672576" coordorigin="4368,13122" coordsize="4541,1680">
            <v:line id="_x0000_s1359" style="position:absolute" from="8084,13545" to="8084,14661"/>
            <v:line id="_x0000_s1360" style="position:absolute;flip:x" from="7280,14661" to="8068,14661">
              <v:stroke endarrow="classic" endarrowwidth="narrow"/>
            </v:line>
            <v:line id="_x0000_s1361" style="position:absolute;flip:x" from="5048,14643" to="6856,14643"/>
            <v:shape id="_x0000_s1362" type="#_x0000_t202" style="position:absolute;left:8526;top:13122;width:383;height:300" stroked="f">
              <v:textbox style="mso-next-textbox:#_x0000_s1362" inset="2.5mm,0,.5mm,0">
                <w:txbxContent>
                  <w:p w:rsidR="006C380D" w:rsidRDefault="006C380D" w:rsidP="006C380D">
                    <w:pPr>
                      <w:rPr>
                        <w:i/>
                        <w:iCs/>
                        <w:sz w:val="18"/>
                      </w:rPr>
                    </w:pPr>
                    <w:r>
                      <w:rPr>
                        <w:i/>
                        <w:iCs/>
                        <w:sz w:val="18"/>
                      </w:rPr>
                      <w:t>y</w:t>
                    </w:r>
                  </w:p>
                </w:txbxContent>
              </v:textbox>
            </v:shape>
            <v:shape id="_x0000_s1363" type="#_x0000_t202" style="position:absolute;left:7806;top:13194;width:240;height:300" stroked="f">
              <v:textbox style="mso-next-textbox:#_x0000_s1363" inset=".5mm,0,.5mm,0">
                <w:txbxContent>
                  <w:p w:rsidR="006C380D" w:rsidRDefault="006C380D" w:rsidP="006C380D">
                    <w:pPr>
                      <w:rPr>
                        <w:sz w:val="18"/>
                      </w:rPr>
                    </w:pPr>
                    <w:r>
                      <w:rPr>
                        <w:i/>
                      </w:rPr>
                      <w:t>x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364" type="#_x0000_t202" style="position:absolute;left:4746;top:13395;width:264;height:315">
              <v:textbox style="mso-next-textbox:#_x0000_s1364" inset="1.5mm,.3mm,.5mm,.3mm">
                <w:txbxContent>
                  <w:p w:rsidR="006C380D" w:rsidRDefault="006C380D" w:rsidP="006C380D"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shape>
            <v:line id="_x0000_s1365" style="position:absolute;rotation:90;flip:x y" from="4677,13959" to="5718,14251">
              <v:stroke endarrow="classic" endarrowwidth="narrow"/>
            </v:line>
            <v:shape id="_x0000_s1366" type="#_x0000_t202" style="position:absolute;left:6185;top:13185;width:240;height:300" stroked="f">
              <v:textbox style="mso-next-textbox:#_x0000_s1366" inset=".5mm,0,.5mm,0">
                <w:txbxContent>
                  <w:p w:rsidR="006C380D" w:rsidRDefault="006C380D" w:rsidP="006C380D">
                    <w:r>
                      <w:rPr>
                        <w:i/>
                      </w:rPr>
                      <w:t>x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367" type="#_x0000_t202" style="position:absolute;left:5849;top:13218;width:291;height:669">
              <v:textbox style="mso-next-textbox:#_x0000_s1367" inset=".5mm,.3mm,.5mm,.3mm">
                <w:txbxContent>
                  <w:p w:rsidR="006C380D" w:rsidRDefault="00D15A55" w:rsidP="006C380D">
                    <w:pPr>
                      <w:rPr>
                        <w:sz w:val="18"/>
                      </w:rPr>
                    </w:pPr>
                    <w:r w:rsidRPr="00191081">
                      <w:rPr>
                        <w:position w:val="-24"/>
                        <w:sz w:val="18"/>
                      </w:rPr>
                      <w:object w:dxaOrig="220" w:dyaOrig="620">
                        <v:shape id="_x0000_i1047" type="#_x0000_t75" style="width:6.75pt;height:18.75pt" o:ole="" fillcolor="window">
                          <v:imagedata r:id="rId51" o:title=""/>
                        </v:shape>
                        <o:OLEObject Type="Embed" ProgID="Equation.3" ShapeID="_x0000_i1047" DrawAspect="Content" ObjectID="_1677763515" r:id="rId52"/>
                      </w:object>
                    </w:r>
                  </w:p>
                </w:txbxContent>
              </v:textbox>
            </v:shape>
            <v:line id="_x0000_s1368" style="position:absolute" from="5467,13554" to="5841,13554">
              <v:stroke endarrow="classic" endarrowwidth="narrow"/>
            </v:line>
            <v:oval id="_x0000_s1369" style="position:absolute;left:5315;top:13494;width:120;height:120"/>
            <v:line id="_x0000_s1370" style="position:absolute;rotation:90;flip:x y" from="5057,13922" to="5672,13922">
              <v:stroke endarrow="classic" endarrowwidth="narrow"/>
            </v:line>
            <v:line id="_x0000_s1371" style="position:absolute" from="5361,14232" to="5781,14232"/>
            <v:shape id="_x0000_s1372" type="#_x0000_t202" style="position:absolute;left:5805;top:14064;width:393;height:318">
              <v:textbox style="mso-next-textbox:#_x0000_s1372" inset="1.5mm,.3mm,.5mm,.3mm">
                <w:txbxContent>
                  <w:p w:rsidR="006C380D" w:rsidRDefault="006C380D" w:rsidP="006C380D">
                    <w:r>
                      <w:rPr>
                        <w:rFonts w:hint="eastAsia"/>
                      </w:rPr>
                      <w:t>-3</w:t>
                    </w:r>
                  </w:p>
                </w:txbxContent>
              </v:textbox>
            </v:shape>
            <v:line id="_x0000_s1373" style="position:absolute" from="6211,14213" to="6561,14213"/>
            <v:line id="_x0000_s1374" style="position:absolute" from="6585,13569" to="6585,14217"/>
            <v:line id="_x0000_s1375" style="position:absolute" from="6167,13551" to="7436,13551">
              <v:stroke endarrow="classic" endarrowwidth="narrow"/>
            </v:line>
            <v:shape id="_x0000_s1376" type="#_x0000_t202" style="position:absolute;left:7430;top:13209;width:291;height:669">
              <v:textbox style="mso-next-textbox:#_x0000_s1376" inset=".5mm,.3mm,.5mm,.3mm">
                <w:txbxContent>
                  <w:p w:rsidR="006C380D" w:rsidRDefault="00D15A55" w:rsidP="006C380D">
                    <w:pPr>
                      <w:rPr>
                        <w:sz w:val="18"/>
                      </w:rPr>
                    </w:pPr>
                    <w:r w:rsidRPr="00191081">
                      <w:rPr>
                        <w:position w:val="-24"/>
                        <w:sz w:val="18"/>
                      </w:rPr>
                      <w:object w:dxaOrig="220" w:dyaOrig="620">
                        <v:shape id="_x0000_i1048" type="#_x0000_t75" style="width:6.75pt;height:18.75pt" o:ole="" fillcolor="window">
                          <v:imagedata r:id="rId51" o:title=""/>
                        </v:shape>
                        <o:OLEObject Type="Embed" ProgID="Equation.3" ShapeID="_x0000_i1048" DrawAspect="Content" ObjectID="_1677763516" r:id="rId53"/>
                      </w:object>
                    </w:r>
                  </w:p>
                </w:txbxContent>
              </v:textbox>
            </v:shape>
            <v:shape id="_x0000_s1377" type="#_x0000_t202" style="position:absolute;left:6882;top:14484;width:393;height:318">
              <v:textbox style="mso-next-textbox:#_x0000_s1377" inset="1.5mm,.3mm,.5mm,.3mm">
                <w:txbxContent>
                  <w:p w:rsidR="006C380D" w:rsidRDefault="006C380D" w:rsidP="006C380D">
                    <w:r>
                      <w:rPr>
                        <w:rFonts w:hint="eastAsia"/>
                      </w:rPr>
                      <w:t>-2</w:t>
                    </w:r>
                  </w:p>
                </w:txbxContent>
              </v:textbox>
            </v:shape>
            <v:line id="_x0000_s1378" style="position:absolute" from="7726,13542" to="8780,13542">
              <v:stroke endarrow="classic" endarrowwidth="narrow"/>
            </v:line>
            <v:line id="_x0000_s1379" style="position:absolute" from="4496,13548" to="4732,13548">
              <v:stroke endarrow="classic" endarrowwidth="narrow"/>
            </v:line>
            <v:shape id="_x0000_s1380" type="#_x0000_t202" style="position:absolute;left:4368;top:13173;width:334;height:315" stroked="f">
              <v:textbox style="mso-next-textbox:#_x0000_s1380" inset=".5mm,0,.5mm,0">
                <w:txbxContent>
                  <w:p w:rsidR="006C380D" w:rsidRDefault="006C380D" w:rsidP="006C380D">
                    <w:pPr>
                      <w:rPr>
                        <w:i/>
                        <w:iCs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u</w:t>
                    </w:r>
                  </w:p>
                </w:txbxContent>
              </v:textbox>
            </v:shape>
            <v:line id="_x0000_s1381" style="position:absolute" from="5024,13545" to="5328,13545">
              <v:stroke endarrow="classic" endarrowwidth="narrow"/>
            </v:line>
          </v:group>
        </w:pict>
      </w:r>
    </w:p>
    <w:p w:rsidR="006C380D" w:rsidRDefault="006C380D" w:rsidP="006C380D">
      <w:pPr>
        <w:ind w:leftChars="-133" w:left="-2" w:hangingChars="132" w:hanging="277"/>
      </w:pPr>
    </w:p>
    <w:p w:rsidR="006C380D" w:rsidRDefault="006C380D" w:rsidP="006C380D">
      <w:pPr>
        <w:ind w:leftChars="-133" w:left="-2" w:hangingChars="132" w:hanging="277"/>
      </w:pPr>
    </w:p>
    <w:p w:rsidR="006C380D" w:rsidRDefault="006C380D" w:rsidP="006C380D">
      <w:pPr>
        <w:ind w:leftChars="-133" w:left="-2" w:hangingChars="132" w:hanging="277"/>
      </w:pPr>
    </w:p>
    <w:p w:rsidR="006C380D" w:rsidRDefault="006C380D" w:rsidP="006C380D">
      <w:pPr>
        <w:ind w:leftChars="-133" w:left="-2" w:hangingChars="132" w:hanging="277"/>
      </w:pPr>
    </w:p>
    <w:p w:rsidR="006C380D" w:rsidRDefault="006C380D" w:rsidP="006C380D">
      <w:pPr>
        <w:ind w:leftChars="-133" w:left="-2" w:hangingChars="132" w:hanging="277"/>
      </w:pPr>
    </w:p>
    <w:p w:rsidR="006C380D" w:rsidRPr="00BB54F7" w:rsidRDefault="006C380D" w:rsidP="006C380D">
      <w:pPr>
        <w:spacing w:line="300" w:lineRule="auto"/>
        <w:ind w:left="420"/>
      </w:pPr>
    </w:p>
    <w:p w:rsidR="006C380D" w:rsidRPr="006C380D" w:rsidRDefault="006C380D" w:rsidP="006C380D">
      <w:pPr>
        <w:spacing w:line="300" w:lineRule="auto"/>
      </w:pPr>
    </w:p>
    <w:p w:rsidR="006C380D" w:rsidRDefault="006C380D" w:rsidP="006C380D">
      <w:pPr>
        <w:spacing w:line="300" w:lineRule="auto"/>
      </w:pPr>
    </w:p>
    <w:p w:rsidR="006C380D" w:rsidRPr="00A45F9C" w:rsidRDefault="006C380D" w:rsidP="006C380D">
      <w:pPr>
        <w:spacing w:line="300" w:lineRule="auto"/>
      </w:pPr>
    </w:p>
    <w:sectPr w:rsidR="006C380D" w:rsidRPr="00A45F9C" w:rsidSect="00EB43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00D3B" w:rsidRDefault="00900D3B" w:rsidP="00B30223">
      <w:r>
        <w:separator/>
      </w:r>
    </w:p>
  </w:endnote>
  <w:endnote w:type="continuationSeparator" w:id="0">
    <w:p w:rsidR="00900D3B" w:rsidRDefault="00900D3B" w:rsidP="00B302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00D3B" w:rsidRDefault="00900D3B" w:rsidP="00B30223">
      <w:r>
        <w:separator/>
      </w:r>
    </w:p>
  </w:footnote>
  <w:footnote w:type="continuationSeparator" w:id="0">
    <w:p w:rsidR="00900D3B" w:rsidRDefault="00900D3B" w:rsidP="00B3022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644D68"/>
    <w:multiLevelType w:val="hybridMultilevel"/>
    <w:tmpl w:val="78B8B78A"/>
    <w:lvl w:ilvl="0" w:tplc="F696A286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>
    <w:nsid w:val="42BB42B8"/>
    <w:multiLevelType w:val="hybridMultilevel"/>
    <w:tmpl w:val="D284D296"/>
    <w:lvl w:ilvl="0" w:tplc="DF8C78C6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17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00453"/>
    <w:rsid w:val="00001559"/>
    <w:rsid w:val="00075760"/>
    <w:rsid w:val="000E6CCB"/>
    <w:rsid w:val="00146F60"/>
    <w:rsid w:val="001646B9"/>
    <w:rsid w:val="00191081"/>
    <w:rsid w:val="00197A48"/>
    <w:rsid w:val="00227BFB"/>
    <w:rsid w:val="002A1EFF"/>
    <w:rsid w:val="002E5D6A"/>
    <w:rsid w:val="00394EFC"/>
    <w:rsid w:val="00480559"/>
    <w:rsid w:val="004A2B32"/>
    <w:rsid w:val="00500CE5"/>
    <w:rsid w:val="00653D69"/>
    <w:rsid w:val="006C380D"/>
    <w:rsid w:val="00800453"/>
    <w:rsid w:val="00820A9D"/>
    <w:rsid w:val="00836E9B"/>
    <w:rsid w:val="00863504"/>
    <w:rsid w:val="00877B7C"/>
    <w:rsid w:val="008A770D"/>
    <w:rsid w:val="008D3319"/>
    <w:rsid w:val="008E14E2"/>
    <w:rsid w:val="00900D3B"/>
    <w:rsid w:val="00915FA2"/>
    <w:rsid w:val="0094583C"/>
    <w:rsid w:val="00950494"/>
    <w:rsid w:val="00975772"/>
    <w:rsid w:val="009F29A1"/>
    <w:rsid w:val="00A45F9C"/>
    <w:rsid w:val="00A644C4"/>
    <w:rsid w:val="00A6589E"/>
    <w:rsid w:val="00A92BF4"/>
    <w:rsid w:val="00AC5998"/>
    <w:rsid w:val="00B30223"/>
    <w:rsid w:val="00B357A2"/>
    <w:rsid w:val="00C2003B"/>
    <w:rsid w:val="00C86F48"/>
    <w:rsid w:val="00CD66E6"/>
    <w:rsid w:val="00D05A40"/>
    <w:rsid w:val="00D15A55"/>
    <w:rsid w:val="00D67275"/>
    <w:rsid w:val="00E154C6"/>
    <w:rsid w:val="00E93AC2"/>
    <w:rsid w:val="00EB43D0"/>
    <w:rsid w:val="00EE5BA1"/>
    <w:rsid w:val="00EF3E1E"/>
    <w:rsid w:val="00EF5E30"/>
    <w:rsid w:val="00F55310"/>
    <w:rsid w:val="00F573B5"/>
    <w:rsid w:val="00F640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6"/>
    <o:shapelayout v:ext="edit">
      <o:idmap v:ext="edit" data="1"/>
      <o:rules v:ext="edit">
        <o:r id="V:Rule6" type="connector" idref="#_x0000_s1535"/>
        <o:r id="V:Rule7" type="connector" idref="#_x0000_s1585"/>
        <o:r id="V:Rule8" type="connector" idref="#_x0000_s1586"/>
        <o:r id="V:Rule9" type="connector" idref="#_x0000_s1536"/>
        <o:r id="V:Rule10" type="connector" idref="#_x0000_s154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045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qFormat/>
    <w:rsid w:val="00A644C4"/>
    <w:pPr>
      <w:keepNext/>
      <w:outlineLvl w:val="1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qFormat/>
    <w:rsid w:val="00800453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">
    <w:name w:val="标题 Char"/>
    <w:basedOn w:val="a0"/>
    <w:link w:val="a3"/>
    <w:rsid w:val="00800453"/>
    <w:rPr>
      <w:rFonts w:ascii="Cambria" w:eastAsia="宋体" w:hAnsi="Cambria" w:cs="Times New Roman"/>
      <w:b/>
      <w:bCs/>
      <w:sz w:val="32"/>
      <w:szCs w:val="32"/>
    </w:rPr>
  </w:style>
  <w:style w:type="paragraph" w:styleId="a4">
    <w:name w:val="header"/>
    <w:basedOn w:val="a"/>
    <w:link w:val="Char0"/>
    <w:uiPriority w:val="99"/>
    <w:semiHidden/>
    <w:unhideWhenUsed/>
    <w:rsid w:val="00B302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B30223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B302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B30223"/>
    <w:rPr>
      <w:rFonts w:ascii="Times New Roman" w:eastAsia="宋体" w:hAnsi="Times New Roman" w:cs="Times New Roman"/>
      <w:sz w:val="18"/>
      <w:szCs w:val="18"/>
    </w:rPr>
  </w:style>
  <w:style w:type="character" w:customStyle="1" w:styleId="2Char">
    <w:name w:val="标题 2 Char"/>
    <w:basedOn w:val="a0"/>
    <w:link w:val="2"/>
    <w:rsid w:val="00A644C4"/>
    <w:rPr>
      <w:rFonts w:ascii="Times New Roman" w:eastAsia="宋体" w:hAnsi="Times New Roman" w:cs="Times New Roman"/>
      <w:sz w:val="28"/>
      <w:szCs w:val="24"/>
    </w:rPr>
  </w:style>
  <w:style w:type="paragraph" w:styleId="a6">
    <w:name w:val="Normal Indent"/>
    <w:basedOn w:val="a"/>
    <w:rsid w:val="00A644C4"/>
    <w:pPr>
      <w:ind w:firstLine="420"/>
    </w:pPr>
    <w:rPr>
      <w:rFonts w:eastAsia="楷体_GB2312"/>
      <w:szCs w:val="20"/>
    </w:rPr>
  </w:style>
  <w:style w:type="paragraph" w:styleId="a7">
    <w:name w:val="Document Map"/>
    <w:basedOn w:val="a"/>
    <w:link w:val="Char2"/>
    <w:uiPriority w:val="99"/>
    <w:semiHidden/>
    <w:unhideWhenUsed/>
    <w:rsid w:val="00F64087"/>
    <w:rPr>
      <w:rFonts w:ascii="宋体"/>
      <w:sz w:val="18"/>
      <w:szCs w:val="18"/>
    </w:rPr>
  </w:style>
  <w:style w:type="character" w:customStyle="1" w:styleId="Char2">
    <w:name w:val="文档结构图 Char"/>
    <w:basedOn w:val="a0"/>
    <w:link w:val="a7"/>
    <w:uiPriority w:val="99"/>
    <w:semiHidden/>
    <w:rsid w:val="00F64087"/>
    <w:rPr>
      <w:rFonts w:ascii="宋体" w:eastAsia="宋体" w:hAnsi="Times New Roman" w:cs="Times New Roman"/>
      <w:sz w:val="18"/>
      <w:szCs w:val="18"/>
    </w:rPr>
  </w:style>
  <w:style w:type="paragraph" w:styleId="a8">
    <w:name w:val="Balloon Text"/>
    <w:basedOn w:val="a"/>
    <w:link w:val="Char3"/>
    <w:uiPriority w:val="99"/>
    <w:semiHidden/>
    <w:unhideWhenUsed/>
    <w:rsid w:val="00F64087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F6408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image" Target="media/image14.png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69</Words>
  <Characters>967</Characters>
  <Application>Microsoft Office Word</Application>
  <DocSecurity>0</DocSecurity>
  <Lines>8</Lines>
  <Paragraphs>2</Paragraphs>
  <ScaleCrop>false</ScaleCrop>
  <Company/>
  <LinksUpToDate>false</LinksUpToDate>
  <CharactersWithSpaces>11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hzhao</dc:creator>
  <cp:lastModifiedBy>Win7</cp:lastModifiedBy>
  <cp:revision>11</cp:revision>
  <cp:lastPrinted>2015-04-07T03:16:00Z</cp:lastPrinted>
  <dcterms:created xsi:type="dcterms:W3CDTF">2015-03-31T02:50:00Z</dcterms:created>
  <dcterms:modified xsi:type="dcterms:W3CDTF">2021-03-20T08:38:00Z</dcterms:modified>
</cp:coreProperties>
</file>